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D4DF6C" w14:textId="31F3B311" w:rsidR="009776CE" w:rsidRDefault="000559EB">
      <w:r>
        <w:t>Geometry Unit 6 Day 1 Dilations</w:t>
      </w:r>
    </w:p>
    <w:p w14:paraId="6D296A8A" w14:textId="0F9101AE" w:rsidR="000559EB" w:rsidRDefault="000559EB">
      <w:r>
        <w:t>Learning Target - Students will understand dilations.</w:t>
      </w:r>
    </w:p>
    <w:p w14:paraId="48FA28EE" w14:textId="460112C1" w:rsidR="000559EB" w:rsidRDefault="000559EB">
      <w:r>
        <w:rPr>
          <w:noProof/>
        </w:rPr>
        <w:drawing>
          <wp:inline distT="0" distB="0" distL="0" distR="0" wp14:anchorId="5033283C" wp14:editId="559B6867">
            <wp:extent cx="4400550" cy="4448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00550" cy="4448175"/>
                    </a:xfrm>
                    <a:prstGeom prst="rect">
                      <a:avLst/>
                    </a:prstGeom>
                  </pic:spPr>
                </pic:pic>
              </a:graphicData>
            </a:graphic>
          </wp:inline>
        </w:drawing>
      </w:r>
    </w:p>
    <w:p w14:paraId="32396010" w14:textId="19DEA13D" w:rsidR="000559EB" w:rsidRDefault="000559EB"/>
    <w:p w14:paraId="0CDC5AC9" w14:textId="12FC69BA" w:rsidR="000559EB" w:rsidRDefault="000559EB">
      <w:r>
        <w:rPr>
          <w:noProof/>
        </w:rPr>
        <w:drawing>
          <wp:inline distT="0" distB="0" distL="0" distR="0" wp14:anchorId="27B1AF68" wp14:editId="66A2EA1E">
            <wp:extent cx="4219575" cy="19621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219575" cy="1962150"/>
                    </a:xfrm>
                    <a:prstGeom prst="rect">
                      <a:avLst/>
                    </a:prstGeom>
                  </pic:spPr>
                </pic:pic>
              </a:graphicData>
            </a:graphic>
          </wp:inline>
        </w:drawing>
      </w:r>
    </w:p>
    <w:p w14:paraId="7870BC77" w14:textId="4B236D6B" w:rsidR="000559EB" w:rsidRDefault="000559EB">
      <w:r>
        <w:rPr>
          <w:noProof/>
        </w:rPr>
        <w:lastRenderedPageBreak/>
        <w:drawing>
          <wp:inline distT="0" distB="0" distL="0" distR="0" wp14:anchorId="1C9F3877" wp14:editId="2345E308">
            <wp:extent cx="4362450" cy="466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362450" cy="4667250"/>
                    </a:xfrm>
                    <a:prstGeom prst="rect">
                      <a:avLst/>
                    </a:prstGeom>
                  </pic:spPr>
                </pic:pic>
              </a:graphicData>
            </a:graphic>
          </wp:inline>
        </w:drawing>
      </w:r>
    </w:p>
    <w:p w14:paraId="29296E99" w14:textId="09833BEE" w:rsidR="000559EB" w:rsidRDefault="000559EB">
      <w:r>
        <w:rPr>
          <w:noProof/>
        </w:rPr>
        <w:drawing>
          <wp:inline distT="0" distB="0" distL="0" distR="0" wp14:anchorId="06FA77F7" wp14:editId="51D8E984">
            <wp:extent cx="4229100" cy="2905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29100" cy="2905125"/>
                    </a:xfrm>
                    <a:prstGeom prst="rect">
                      <a:avLst/>
                    </a:prstGeom>
                  </pic:spPr>
                </pic:pic>
              </a:graphicData>
            </a:graphic>
          </wp:inline>
        </w:drawing>
      </w:r>
    </w:p>
    <w:p w14:paraId="0A9EDE2C" w14:textId="7D44CFBA" w:rsidR="000559EB" w:rsidRDefault="000559EB">
      <w:r>
        <w:rPr>
          <w:noProof/>
        </w:rPr>
        <w:lastRenderedPageBreak/>
        <w:drawing>
          <wp:inline distT="0" distB="0" distL="0" distR="0" wp14:anchorId="72C5D102" wp14:editId="29F0283F">
            <wp:extent cx="4343400" cy="4438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43400" cy="4438650"/>
                    </a:xfrm>
                    <a:prstGeom prst="rect">
                      <a:avLst/>
                    </a:prstGeom>
                  </pic:spPr>
                </pic:pic>
              </a:graphicData>
            </a:graphic>
          </wp:inline>
        </w:drawing>
      </w:r>
    </w:p>
    <w:p w14:paraId="53E2006A" w14:textId="4DFD7598" w:rsidR="000559EB" w:rsidRDefault="000559EB">
      <w:r>
        <w:rPr>
          <w:noProof/>
        </w:rPr>
        <w:drawing>
          <wp:inline distT="0" distB="0" distL="0" distR="0" wp14:anchorId="7FF2DFD6" wp14:editId="238204C3">
            <wp:extent cx="4305300" cy="1038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305300" cy="1038225"/>
                    </a:xfrm>
                    <a:prstGeom prst="rect">
                      <a:avLst/>
                    </a:prstGeom>
                  </pic:spPr>
                </pic:pic>
              </a:graphicData>
            </a:graphic>
          </wp:inline>
        </w:drawing>
      </w:r>
    </w:p>
    <w:p w14:paraId="0F95305F" w14:textId="222FAA50" w:rsidR="000559EB" w:rsidRDefault="000559EB"/>
    <w:p w14:paraId="0197F9B2" w14:textId="2DD8B1F1" w:rsidR="000559EB" w:rsidRDefault="000559EB"/>
    <w:p w14:paraId="6D2F3B3F" w14:textId="4800D1C7" w:rsidR="000559EB" w:rsidRDefault="000559EB"/>
    <w:p w14:paraId="627C9CBA" w14:textId="619578D0" w:rsidR="000559EB" w:rsidRDefault="000559EB"/>
    <w:p w14:paraId="3E48BD52" w14:textId="0793D300" w:rsidR="000559EB" w:rsidRDefault="000559EB"/>
    <w:p w14:paraId="30C2D382" w14:textId="77777777" w:rsidR="00233AC4" w:rsidRDefault="00233AC4"/>
    <w:p w14:paraId="4D1CB601" w14:textId="77777777" w:rsidR="00233AC4" w:rsidRDefault="00233AC4"/>
    <w:p w14:paraId="6534FCDF" w14:textId="77777777" w:rsidR="00233AC4" w:rsidRDefault="00233AC4"/>
    <w:p w14:paraId="733B3B89" w14:textId="77777777" w:rsidR="00233AC4" w:rsidRDefault="00233AC4"/>
    <w:p w14:paraId="27249B1B" w14:textId="77777777" w:rsidR="00233AC4" w:rsidRDefault="00233AC4"/>
    <w:p w14:paraId="56A7D62D" w14:textId="77777777" w:rsidR="00233AC4" w:rsidRDefault="00233AC4"/>
    <w:p w14:paraId="7AC2F05A" w14:textId="77777777" w:rsidR="00233AC4" w:rsidRDefault="00233AC4"/>
    <w:p w14:paraId="3D8966ED" w14:textId="77777777" w:rsidR="00233AC4" w:rsidRDefault="00233AC4"/>
    <w:p w14:paraId="05524145" w14:textId="77777777" w:rsidR="00233AC4" w:rsidRDefault="00233AC4"/>
    <w:p w14:paraId="783C68A0" w14:textId="5B3E6FC2" w:rsidR="000559EB" w:rsidRDefault="000559EB">
      <w:pPr>
        <w:rPr>
          <w:noProof/>
        </w:rPr>
      </w:pPr>
      <w:r>
        <w:lastRenderedPageBreak/>
        <w:t>Geometry Unit 6 day 1 HW</w:t>
      </w:r>
    </w:p>
    <w:p w14:paraId="33D558A8" w14:textId="178A85E7" w:rsidR="00233AC4" w:rsidRDefault="00233AC4">
      <w:r>
        <w:rPr>
          <w:noProof/>
        </w:rPr>
        <w:drawing>
          <wp:inline distT="0" distB="0" distL="0" distR="0" wp14:anchorId="480A9569" wp14:editId="1ECBCF86">
            <wp:extent cx="4772025" cy="3139633"/>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782027" cy="3146213"/>
                    </a:xfrm>
                    <a:prstGeom prst="rect">
                      <a:avLst/>
                    </a:prstGeom>
                  </pic:spPr>
                </pic:pic>
              </a:graphicData>
            </a:graphic>
          </wp:inline>
        </w:drawing>
      </w:r>
    </w:p>
    <w:p w14:paraId="383FB99F" w14:textId="7055CEFB" w:rsidR="00233AC4" w:rsidRDefault="00233AC4">
      <w:r>
        <w:rPr>
          <w:noProof/>
        </w:rPr>
        <w:drawing>
          <wp:inline distT="0" distB="0" distL="0" distR="0" wp14:anchorId="7D909BC4" wp14:editId="7F10F078">
            <wp:extent cx="4924425" cy="2184906"/>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39036" cy="2191389"/>
                    </a:xfrm>
                    <a:prstGeom prst="rect">
                      <a:avLst/>
                    </a:prstGeom>
                  </pic:spPr>
                </pic:pic>
              </a:graphicData>
            </a:graphic>
          </wp:inline>
        </w:drawing>
      </w:r>
    </w:p>
    <w:p w14:paraId="26F26A3F" w14:textId="792DD4BF" w:rsidR="00233AC4" w:rsidRDefault="00233AC4">
      <w:r>
        <w:rPr>
          <w:noProof/>
        </w:rPr>
        <w:drawing>
          <wp:inline distT="0" distB="0" distL="0" distR="0" wp14:anchorId="3015ABF9" wp14:editId="68FE2712">
            <wp:extent cx="4581525" cy="2823921"/>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590559" cy="2829489"/>
                    </a:xfrm>
                    <a:prstGeom prst="rect">
                      <a:avLst/>
                    </a:prstGeom>
                  </pic:spPr>
                </pic:pic>
              </a:graphicData>
            </a:graphic>
          </wp:inline>
        </w:drawing>
      </w:r>
    </w:p>
    <w:p w14:paraId="6E47A336" w14:textId="70DCF7AB" w:rsidR="00233AC4" w:rsidRDefault="00233AC4">
      <w:r>
        <w:rPr>
          <w:noProof/>
        </w:rPr>
        <w:drawing>
          <wp:inline distT="0" distB="0" distL="0" distR="0" wp14:anchorId="68165F4B" wp14:editId="11A02B8A">
            <wp:extent cx="5593080" cy="766445"/>
            <wp:effectExtent l="0" t="0" r="762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93080" cy="766445"/>
                    </a:xfrm>
                    <a:prstGeom prst="rect">
                      <a:avLst/>
                    </a:prstGeom>
                  </pic:spPr>
                </pic:pic>
              </a:graphicData>
            </a:graphic>
          </wp:inline>
        </w:drawing>
      </w:r>
    </w:p>
    <w:p w14:paraId="59F73CE3" w14:textId="4EC2FDCE" w:rsidR="000559EB" w:rsidRDefault="007F705C">
      <w:r>
        <w:lastRenderedPageBreak/>
        <w:t>Geometry Unit 6 Day 2 Similar figures</w:t>
      </w:r>
    </w:p>
    <w:p w14:paraId="298FB349" w14:textId="72B6FE8D" w:rsidR="007F705C" w:rsidRDefault="007F705C">
      <w:r>
        <w:t>Learning Target – Students will determine when two figures are similar using the definition of similar figures.</w:t>
      </w:r>
    </w:p>
    <w:p w14:paraId="71506E8A" w14:textId="7D73398C" w:rsidR="007F705C" w:rsidRDefault="007F705C">
      <w:r>
        <w:rPr>
          <w:noProof/>
        </w:rPr>
        <w:drawing>
          <wp:inline distT="0" distB="0" distL="0" distR="0" wp14:anchorId="453187A8" wp14:editId="3BC130A0">
            <wp:extent cx="5943600" cy="361061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3610610"/>
                    </a:xfrm>
                    <a:prstGeom prst="rect">
                      <a:avLst/>
                    </a:prstGeom>
                  </pic:spPr>
                </pic:pic>
              </a:graphicData>
            </a:graphic>
          </wp:inline>
        </w:drawing>
      </w:r>
    </w:p>
    <w:p w14:paraId="48739E61" w14:textId="43A340E1" w:rsidR="007F705C" w:rsidRDefault="007F705C"/>
    <w:p w14:paraId="68FCDD44" w14:textId="47C15843" w:rsidR="007F705C" w:rsidRDefault="007F705C"/>
    <w:p w14:paraId="5F63E505" w14:textId="1655D320" w:rsidR="007F705C" w:rsidRDefault="007F705C"/>
    <w:p w14:paraId="75913216" w14:textId="5E3B706C" w:rsidR="007F705C" w:rsidRDefault="007F705C"/>
    <w:p w14:paraId="2954D7F2" w14:textId="36ED2A4B" w:rsidR="007F705C" w:rsidRDefault="007F705C"/>
    <w:p w14:paraId="437C4EBF" w14:textId="12E5C484" w:rsidR="007F705C" w:rsidRDefault="007F705C"/>
    <w:p w14:paraId="13B0A83D" w14:textId="7B32ED0B" w:rsidR="007F705C" w:rsidRDefault="007F705C"/>
    <w:p w14:paraId="6BBCCABC" w14:textId="44BA855C" w:rsidR="007F705C" w:rsidRDefault="007F705C"/>
    <w:p w14:paraId="429AE606" w14:textId="4B775895" w:rsidR="007F705C" w:rsidRDefault="007F705C"/>
    <w:p w14:paraId="3C8E3541" w14:textId="369DD262" w:rsidR="007F705C" w:rsidRDefault="007F705C"/>
    <w:p w14:paraId="5F9CD649" w14:textId="1ED5A2D0" w:rsidR="007F705C" w:rsidRDefault="007F705C"/>
    <w:p w14:paraId="04D3B572" w14:textId="48E48C83" w:rsidR="007F705C" w:rsidRDefault="007F705C"/>
    <w:p w14:paraId="02EF5CFA" w14:textId="33CE9F10" w:rsidR="007F705C" w:rsidRDefault="007F705C"/>
    <w:p w14:paraId="18B90428" w14:textId="2C6BA782" w:rsidR="007F705C" w:rsidRDefault="007F705C">
      <w:r>
        <w:rPr>
          <w:noProof/>
        </w:rPr>
        <w:lastRenderedPageBreak/>
        <w:drawing>
          <wp:inline distT="0" distB="0" distL="0" distR="0" wp14:anchorId="680855A9" wp14:editId="06E0A6E8">
            <wp:extent cx="5943600" cy="476313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4763135"/>
                    </a:xfrm>
                    <a:prstGeom prst="rect">
                      <a:avLst/>
                    </a:prstGeom>
                  </pic:spPr>
                </pic:pic>
              </a:graphicData>
            </a:graphic>
          </wp:inline>
        </w:drawing>
      </w:r>
    </w:p>
    <w:p w14:paraId="3905EBD6" w14:textId="3D3E0DF3" w:rsidR="007F705C" w:rsidRDefault="007F705C"/>
    <w:p w14:paraId="10A9F002" w14:textId="77777777" w:rsidR="007F705C" w:rsidRDefault="007F705C"/>
    <w:p w14:paraId="20CC031E" w14:textId="3DFBDB82" w:rsidR="007F705C" w:rsidRDefault="007F705C">
      <w:r>
        <w:rPr>
          <w:noProof/>
        </w:rPr>
        <w:drawing>
          <wp:inline distT="0" distB="0" distL="0" distR="0" wp14:anchorId="14E11442" wp14:editId="6B07FC6C">
            <wp:extent cx="5943600" cy="2399665"/>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399665"/>
                    </a:xfrm>
                    <a:prstGeom prst="rect">
                      <a:avLst/>
                    </a:prstGeom>
                  </pic:spPr>
                </pic:pic>
              </a:graphicData>
            </a:graphic>
          </wp:inline>
        </w:drawing>
      </w:r>
    </w:p>
    <w:p w14:paraId="0220E14C" w14:textId="49C4AF38" w:rsidR="007F705C" w:rsidRDefault="007F705C"/>
    <w:p w14:paraId="1982E5A4" w14:textId="38102520" w:rsidR="007F705C" w:rsidRDefault="007F705C">
      <w:r>
        <w:rPr>
          <w:noProof/>
        </w:rPr>
        <w:lastRenderedPageBreak/>
        <w:drawing>
          <wp:inline distT="0" distB="0" distL="0" distR="0" wp14:anchorId="63DC6E69" wp14:editId="54A77A6A">
            <wp:extent cx="5943600" cy="38709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870960"/>
                    </a:xfrm>
                    <a:prstGeom prst="rect">
                      <a:avLst/>
                    </a:prstGeom>
                  </pic:spPr>
                </pic:pic>
              </a:graphicData>
            </a:graphic>
          </wp:inline>
        </w:drawing>
      </w:r>
    </w:p>
    <w:p w14:paraId="5E6D16B0" w14:textId="44A09ABA" w:rsidR="007F705C" w:rsidRDefault="007F705C">
      <w:r>
        <w:rPr>
          <w:noProof/>
        </w:rPr>
        <w:drawing>
          <wp:inline distT="0" distB="0" distL="0" distR="0" wp14:anchorId="3FB983A9" wp14:editId="50BED93B">
            <wp:extent cx="5943600" cy="334962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3600" cy="3349625"/>
                    </a:xfrm>
                    <a:prstGeom prst="rect">
                      <a:avLst/>
                    </a:prstGeom>
                  </pic:spPr>
                </pic:pic>
              </a:graphicData>
            </a:graphic>
          </wp:inline>
        </w:drawing>
      </w:r>
    </w:p>
    <w:p w14:paraId="605CB9CB" w14:textId="62399062" w:rsidR="007F705C" w:rsidRDefault="007F705C">
      <w:r>
        <w:rPr>
          <w:noProof/>
        </w:rPr>
        <w:lastRenderedPageBreak/>
        <w:drawing>
          <wp:inline distT="0" distB="0" distL="0" distR="0" wp14:anchorId="54529D90" wp14:editId="7E537196">
            <wp:extent cx="5943600" cy="40563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4056380"/>
                    </a:xfrm>
                    <a:prstGeom prst="rect">
                      <a:avLst/>
                    </a:prstGeom>
                  </pic:spPr>
                </pic:pic>
              </a:graphicData>
            </a:graphic>
          </wp:inline>
        </w:drawing>
      </w:r>
    </w:p>
    <w:p w14:paraId="5564FA68" w14:textId="7CC1AC09" w:rsidR="007F705C" w:rsidRDefault="007F705C">
      <w:r>
        <w:rPr>
          <w:noProof/>
        </w:rPr>
        <w:drawing>
          <wp:inline distT="0" distB="0" distL="0" distR="0" wp14:anchorId="128413F2" wp14:editId="6FFDF58A">
            <wp:extent cx="5848350" cy="2876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848350" cy="2876550"/>
                    </a:xfrm>
                    <a:prstGeom prst="rect">
                      <a:avLst/>
                    </a:prstGeom>
                  </pic:spPr>
                </pic:pic>
              </a:graphicData>
            </a:graphic>
          </wp:inline>
        </w:drawing>
      </w:r>
    </w:p>
    <w:p w14:paraId="2CF1CDAE" w14:textId="3EA9285D" w:rsidR="007F705C" w:rsidRDefault="007F705C">
      <w:r>
        <w:rPr>
          <w:noProof/>
        </w:rPr>
        <w:lastRenderedPageBreak/>
        <w:drawing>
          <wp:inline distT="0" distB="0" distL="0" distR="0" wp14:anchorId="7B16CBC9" wp14:editId="06E5F308">
            <wp:extent cx="5943600" cy="401701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4017010"/>
                    </a:xfrm>
                    <a:prstGeom prst="rect">
                      <a:avLst/>
                    </a:prstGeom>
                  </pic:spPr>
                </pic:pic>
              </a:graphicData>
            </a:graphic>
          </wp:inline>
        </w:drawing>
      </w:r>
    </w:p>
    <w:p w14:paraId="7A7E42EF" w14:textId="7B7D1145" w:rsidR="007F705C" w:rsidRDefault="007F705C">
      <w:r>
        <w:rPr>
          <w:noProof/>
        </w:rPr>
        <w:drawing>
          <wp:inline distT="0" distB="0" distL="0" distR="0" wp14:anchorId="2E3D6E20" wp14:editId="73115880">
            <wp:extent cx="5153025" cy="404245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57107" cy="4045661"/>
                    </a:xfrm>
                    <a:prstGeom prst="rect">
                      <a:avLst/>
                    </a:prstGeom>
                  </pic:spPr>
                </pic:pic>
              </a:graphicData>
            </a:graphic>
          </wp:inline>
        </w:drawing>
      </w:r>
    </w:p>
    <w:p w14:paraId="080C7E21" w14:textId="4E6BF286" w:rsidR="007F705C" w:rsidRDefault="007F705C">
      <w:r>
        <w:rPr>
          <w:noProof/>
        </w:rPr>
        <w:lastRenderedPageBreak/>
        <w:drawing>
          <wp:inline distT="0" distB="0" distL="0" distR="0" wp14:anchorId="49D580C6" wp14:editId="56BA917B">
            <wp:extent cx="5943600" cy="4752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4752975"/>
                    </a:xfrm>
                    <a:prstGeom prst="rect">
                      <a:avLst/>
                    </a:prstGeom>
                  </pic:spPr>
                </pic:pic>
              </a:graphicData>
            </a:graphic>
          </wp:inline>
        </w:drawing>
      </w:r>
    </w:p>
    <w:p w14:paraId="1E43EC87" w14:textId="56B635CD" w:rsidR="007F705C" w:rsidRDefault="007F705C"/>
    <w:p w14:paraId="273ADC28" w14:textId="181CA67A" w:rsidR="007F705C" w:rsidRDefault="007F705C"/>
    <w:p w14:paraId="1E2B55C9" w14:textId="7F86D416" w:rsidR="007F705C" w:rsidRDefault="007F705C"/>
    <w:p w14:paraId="7283488D" w14:textId="31832D1A" w:rsidR="007F705C" w:rsidRDefault="007F705C"/>
    <w:p w14:paraId="10661D3C" w14:textId="387C31A8" w:rsidR="007F705C" w:rsidRDefault="007F705C"/>
    <w:p w14:paraId="0F89CFFA" w14:textId="34FC6A69" w:rsidR="007F705C" w:rsidRDefault="007F705C"/>
    <w:p w14:paraId="528B07A6" w14:textId="3AB14C6A" w:rsidR="007F705C" w:rsidRDefault="007F705C"/>
    <w:p w14:paraId="3ECD4192" w14:textId="63594751" w:rsidR="007F705C" w:rsidRDefault="007F705C"/>
    <w:p w14:paraId="7311E0FD" w14:textId="0FF13FB3" w:rsidR="007F705C" w:rsidRDefault="007F705C"/>
    <w:p w14:paraId="35257E2F" w14:textId="7A66A7D7" w:rsidR="007F705C" w:rsidRDefault="007F705C"/>
    <w:p w14:paraId="4F41C9FB" w14:textId="5EF00949" w:rsidR="007F705C" w:rsidRDefault="007F705C"/>
    <w:p w14:paraId="39A12A2F" w14:textId="76DC1FCB" w:rsidR="00FD14DD" w:rsidRDefault="00FD14DD"/>
    <w:p w14:paraId="75BC9CF6" w14:textId="5FDE9110" w:rsidR="00FD14DD" w:rsidRDefault="00FD14DD"/>
    <w:p w14:paraId="786FEADA" w14:textId="78919771" w:rsidR="00FD14DD" w:rsidRDefault="00FD14DD"/>
    <w:p w14:paraId="046BB9C6" w14:textId="33C28DD0" w:rsidR="00FD14DD" w:rsidRDefault="00FD14DD"/>
    <w:p w14:paraId="49C736D5" w14:textId="77777777" w:rsidR="00FD14DD" w:rsidRDefault="00FD14DD"/>
    <w:p w14:paraId="4503B967" w14:textId="3AEC77D0" w:rsidR="007F705C" w:rsidRDefault="007F705C"/>
    <w:p w14:paraId="1CBD46C6" w14:textId="126C56D2" w:rsidR="007F705C" w:rsidRDefault="007F705C">
      <w:r>
        <w:lastRenderedPageBreak/>
        <w:t>Geometry Unit 6 Day 3 Conditions for similar triangles</w:t>
      </w:r>
    </w:p>
    <w:p w14:paraId="614B8257" w14:textId="7161FA9B" w:rsidR="007F705C" w:rsidRDefault="00995F06">
      <w:r>
        <w:t>Learning Target – Students will prove triangles are similar.</w:t>
      </w:r>
    </w:p>
    <w:p w14:paraId="56D80432" w14:textId="6C67CFC9" w:rsidR="00995F06" w:rsidRDefault="00995F06">
      <w:r>
        <w:t xml:space="preserve">Similar Triangles – triangles that have all pairs of corresponding angles congruent and all pairs of corresponding side lengths </w:t>
      </w:r>
      <w:r w:rsidR="00FD14DD">
        <w:t>proportional</w:t>
      </w:r>
      <w:r>
        <w:t xml:space="preserve">.  Similar triangles have the same shape, but not the same size. </w:t>
      </w:r>
    </w:p>
    <w:p w14:paraId="7C272BE5" w14:textId="0B48B723" w:rsidR="00FD14DD" w:rsidRPr="00FD14DD" w:rsidRDefault="00995F06" w:rsidP="00FD14DD">
      <w:r>
        <w:rPr>
          <w:noProof/>
        </w:rPr>
        <w:drawing>
          <wp:anchor distT="0" distB="0" distL="114300" distR="114300" simplePos="0" relativeHeight="251658240" behindDoc="1" locked="0" layoutInCell="1" allowOverlap="1" wp14:anchorId="03F6F351" wp14:editId="7D50D8AD">
            <wp:simplePos x="0" y="0"/>
            <wp:positionH relativeFrom="page">
              <wp:posOffset>579120</wp:posOffset>
            </wp:positionH>
            <wp:positionV relativeFrom="paragraph">
              <wp:posOffset>1578610</wp:posOffset>
            </wp:positionV>
            <wp:extent cx="6973866" cy="5600700"/>
            <wp:effectExtent l="0" t="0" r="0" b="0"/>
            <wp:wrapTight wrapText="bothSides">
              <wp:wrapPolygon edited="0">
                <wp:start x="0" y="0"/>
                <wp:lineTo x="0" y="21527"/>
                <wp:lineTo x="21537" y="21527"/>
                <wp:lineTo x="21537"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6973866" cy="5600700"/>
                    </a:xfrm>
                    <a:prstGeom prst="rect">
                      <a:avLst/>
                    </a:prstGeom>
                  </pic:spPr>
                </pic:pic>
              </a:graphicData>
            </a:graphic>
            <wp14:sizeRelH relativeFrom="margin">
              <wp14:pctWidth>0</wp14:pctWidth>
            </wp14:sizeRelH>
            <wp14:sizeRelV relativeFrom="margin">
              <wp14:pctHeight>0</wp14:pctHeight>
            </wp14:sizeRelV>
          </wp:anchor>
        </w:drawing>
      </w:r>
      <w:r>
        <w:rPr>
          <w:noProof/>
        </w:rPr>
        <w:drawing>
          <wp:inline distT="0" distB="0" distL="0" distR="0" wp14:anchorId="4EFBF1D6" wp14:editId="31341227">
            <wp:extent cx="2333625" cy="1463502"/>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377117" cy="1490778"/>
                    </a:xfrm>
                    <a:prstGeom prst="rect">
                      <a:avLst/>
                    </a:prstGeom>
                  </pic:spPr>
                </pic:pic>
              </a:graphicData>
            </a:graphic>
          </wp:inline>
        </w:drawing>
      </w:r>
    </w:p>
    <w:p w14:paraId="7D16F5BF" w14:textId="17965E52" w:rsidR="00FD14DD" w:rsidRPr="00FD14DD" w:rsidRDefault="00FD14DD" w:rsidP="00FD14DD">
      <w:pPr>
        <w:autoSpaceDE w:val="0"/>
        <w:autoSpaceDN w:val="0"/>
        <w:adjustRightInd w:val="0"/>
        <w:spacing w:after="30" w:line="276" w:lineRule="auto"/>
        <w:ind w:left="360"/>
        <w:rPr>
          <w:rFonts w:cstheme="minorHAnsi"/>
          <w:color w:val="000000"/>
        </w:rPr>
      </w:pPr>
    </w:p>
    <w:p w14:paraId="1AE63CA3" w14:textId="77777777" w:rsidR="00FD14DD" w:rsidRDefault="00FD14DD" w:rsidP="00FD14DD">
      <w:pPr>
        <w:pStyle w:val="ListParagraph"/>
        <w:autoSpaceDE w:val="0"/>
        <w:autoSpaceDN w:val="0"/>
        <w:adjustRightInd w:val="0"/>
        <w:spacing w:after="30" w:line="276" w:lineRule="auto"/>
        <w:rPr>
          <w:rFonts w:cstheme="minorHAnsi"/>
          <w:color w:val="000000"/>
        </w:rPr>
      </w:pPr>
    </w:p>
    <w:p w14:paraId="5B0CEA96" w14:textId="77777777" w:rsidR="00FD14DD" w:rsidRDefault="00FD14DD" w:rsidP="00FD14DD">
      <w:pPr>
        <w:pStyle w:val="ListParagraph"/>
        <w:autoSpaceDE w:val="0"/>
        <w:autoSpaceDN w:val="0"/>
        <w:adjustRightInd w:val="0"/>
        <w:spacing w:after="30" w:line="276" w:lineRule="auto"/>
        <w:rPr>
          <w:rFonts w:cstheme="minorHAnsi"/>
          <w:color w:val="000000"/>
        </w:rPr>
      </w:pPr>
    </w:p>
    <w:p w14:paraId="54D363F1" w14:textId="77777777" w:rsidR="00FD14DD" w:rsidRDefault="00FD14DD" w:rsidP="00FD14DD">
      <w:pPr>
        <w:pStyle w:val="ListParagraph"/>
        <w:autoSpaceDE w:val="0"/>
        <w:autoSpaceDN w:val="0"/>
        <w:adjustRightInd w:val="0"/>
        <w:spacing w:after="30" w:line="276" w:lineRule="auto"/>
        <w:rPr>
          <w:rFonts w:cstheme="minorHAnsi"/>
          <w:color w:val="000000"/>
        </w:rPr>
      </w:pPr>
    </w:p>
    <w:p w14:paraId="491AB2EE" w14:textId="77777777" w:rsidR="00FD14DD" w:rsidRDefault="00FD14DD" w:rsidP="00FD14DD">
      <w:pPr>
        <w:pStyle w:val="ListParagraph"/>
        <w:autoSpaceDE w:val="0"/>
        <w:autoSpaceDN w:val="0"/>
        <w:adjustRightInd w:val="0"/>
        <w:spacing w:after="30" w:line="276" w:lineRule="auto"/>
        <w:rPr>
          <w:rFonts w:cstheme="minorHAnsi"/>
          <w:color w:val="000000"/>
        </w:rPr>
      </w:pPr>
    </w:p>
    <w:p w14:paraId="1C09A08B" w14:textId="7E2DFAE6" w:rsidR="00995F06" w:rsidRPr="00995F06" w:rsidRDefault="00995F06" w:rsidP="00FD14DD">
      <w:pPr>
        <w:pStyle w:val="ListParagraph"/>
        <w:numPr>
          <w:ilvl w:val="0"/>
          <w:numId w:val="10"/>
        </w:numPr>
        <w:autoSpaceDE w:val="0"/>
        <w:autoSpaceDN w:val="0"/>
        <w:adjustRightInd w:val="0"/>
        <w:spacing w:after="30" w:line="276" w:lineRule="auto"/>
        <w:rPr>
          <w:rFonts w:cstheme="minorHAnsi"/>
          <w:color w:val="000000"/>
        </w:rPr>
      </w:pPr>
      <w:r w:rsidRPr="00995F06">
        <w:rPr>
          <w:rFonts w:cstheme="minorHAnsi"/>
          <w:color w:val="000000"/>
        </w:rPr>
        <w:lastRenderedPageBreak/>
        <w:t xml:space="preserve">Write a similarity statement and use evidence to justify why the triangles are similar.  If they are not similar, explain why not.  </w:t>
      </w:r>
    </w:p>
    <w:p w14:paraId="3B45BBD4" w14:textId="45753C47" w:rsidR="00995F06" w:rsidRDefault="00C736A3" w:rsidP="00995F06">
      <w:pPr>
        <w:pStyle w:val="ListParagraph"/>
        <w:numPr>
          <w:ilvl w:val="0"/>
          <w:numId w:val="2"/>
        </w:numPr>
      </w:pPr>
      <w:r>
        <w:rPr>
          <w:noProof/>
        </w:rPr>
        <w:drawing>
          <wp:anchor distT="0" distB="0" distL="114300" distR="114300" simplePos="0" relativeHeight="251661312" behindDoc="1" locked="0" layoutInCell="1" allowOverlap="1" wp14:anchorId="36AFE3FB" wp14:editId="4A31B669">
            <wp:simplePos x="0" y="0"/>
            <wp:positionH relativeFrom="column">
              <wp:posOffset>4781550</wp:posOffset>
            </wp:positionH>
            <wp:positionV relativeFrom="paragraph">
              <wp:posOffset>7620</wp:posOffset>
            </wp:positionV>
            <wp:extent cx="1456081" cy="2809875"/>
            <wp:effectExtent l="0" t="0" r="0" b="0"/>
            <wp:wrapTight wrapText="bothSides">
              <wp:wrapPolygon edited="0">
                <wp:start x="0" y="0"/>
                <wp:lineTo x="0" y="21380"/>
                <wp:lineTo x="21195" y="21380"/>
                <wp:lineTo x="21195"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456081" cy="2809875"/>
                    </a:xfrm>
                    <a:prstGeom prst="rect">
                      <a:avLst/>
                    </a:prstGeom>
                  </pic:spPr>
                </pic:pic>
              </a:graphicData>
            </a:graphic>
          </wp:anchor>
        </w:drawing>
      </w:r>
    </w:p>
    <w:p w14:paraId="1B44B654" w14:textId="412CC0FD" w:rsidR="00995F06" w:rsidRDefault="00995F06" w:rsidP="00995F06">
      <w:pPr>
        <w:pStyle w:val="ListParagraph"/>
        <w:ind w:left="1080"/>
      </w:pPr>
      <w:r>
        <w:rPr>
          <w:noProof/>
        </w:rPr>
        <w:drawing>
          <wp:inline distT="0" distB="0" distL="0" distR="0" wp14:anchorId="76FD972F" wp14:editId="01566193">
            <wp:extent cx="2695575" cy="1503618"/>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30100" cy="1522876"/>
                    </a:xfrm>
                    <a:prstGeom prst="rect">
                      <a:avLst/>
                    </a:prstGeom>
                  </pic:spPr>
                </pic:pic>
              </a:graphicData>
            </a:graphic>
          </wp:inline>
        </w:drawing>
      </w:r>
    </w:p>
    <w:p w14:paraId="5720B4B8" w14:textId="7E9D09F9" w:rsidR="00995F06" w:rsidRDefault="00995F06" w:rsidP="00C736A3">
      <w:pPr>
        <w:pStyle w:val="ListParagraph"/>
        <w:ind w:left="1080"/>
      </w:pPr>
    </w:p>
    <w:p w14:paraId="61E4BD8D" w14:textId="5DDF3286" w:rsidR="00C736A3" w:rsidRDefault="00C736A3" w:rsidP="00995F06">
      <w:pPr>
        <w:pStyle w:val="ListParagraph"/>
        <w:ind w:left="1080"/>
      </w:pPr>
      <w:r>
        <w:rPr>
          <w:noProof/>
        </w:rPr>
        <w:drawing>
          <wp:anchor distT="0" distB="0" distL="114300" distR="114300" simplePos="0" relativeHeight="251662336" behindDoc="1" locked="0" layoutInCell="1" allowOverlap="1" wp14:anchorId="0B773C71" wp14:editId="3DA433E5">
            <wp:simplePos x="0" y="0"/>
            <wp:positionH relativeFrom="column">
              <wp:posOffset>838200</wp:posOffset>
            </wp:positionH>
            <wp:positionV relativeFrom="paragraph">
              <wp:posOffset>6985</wp:posOffset>
            </wp:positionV>
            <wp:extent cx="3143250" cy="2207145"/>
            <wp:effectExtent l="0" t="0" r="0" b="3175"/>
            <wp:wrapTight wrapText="bothSides">
              <wp:wrapPolygon edited="0">
                <wp:start x="0" y="0"/>
                <wp:lineTo x="0" y="21445"/>
                <wp:lineTo x="21469" y="21445"/>
                <wp:lineTo x="21469"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3143250" cy="2207145"/>
                    </a:xfrm>
                    <a:prstGeom prst="rect">
                      <a:avLst/>
                    </a:prstGeom>
                  </pic:spPr>
                </pic:pic>
              </a:graphicData>
            </a:graphic>
          </wp:anchor>
        </w:drawing>
      </w:r>
    </w:p>
    <w:p w14:paraId="247A92AA" w14:textId="53777579" w:rsidR="00995F06" w:rsidRDefault="00995F06" w:rsidP="00C736A3"/>
    <w:p w14:paraId="541AEC18" w14:textId="650F80E7" w:rsidR="00995F06" w:rsidRDefault="00995F06" w:rsidP="00C736A3">
      <w:pPr>
        <w:pStyle w:val="ListParagraph"/>
        <w:ind w:left="1080"/>
      </w:pPr>
    </w:p>
    <w:p w14:paraId="5566791A" w14:textId="16AF4B0F" w:rsidR="00995F06" w:rsidRDefault="00995F06" w:rsidP="00995F06">
      <w:pPr>
        <w:pStyle w:val="ListParagraph"/>
        <w:ind w:left="1080"/>
      </w:pPr>
    </w:p>
    <w:p w14:paraId="3A84A646" w14:textId="0DEB9649" w:rsidR="002E0382" w:rsidRDefault="002E0382" w:rsidP="00995F06">
      <w:pPr>
        <w:pStyle w:val="ListParagraph"/>
        <w:ind w:left="1080"/>
      </w:pPr>
    </w:p>
    <w:p w14:paraId="21F1339B" w14:textId="3D5586EB" w:rsidR="002E0382" w:rsidRDefault="002E0382" w:rsidP="00995F06">
      <w:pPr>
        <w:pStyle w:val="ListParagraph"/>
        <w:ind w:left="1080"/>
      </w:pPr>
    </w:p>
    <w:p w14:paraId="47C92594" w14:textId="31A4D03C" w:rsidR="002E0382" w:rsidRDefault="002E0382" w:rsidP="00C736A3"/>
    <w:p w14:paraId="1AD550DC" w14:textId="048BD135" w:rsidR="00C736A3" w:rsidRDefault="00C736A3" w:rsidP="00C736A3"/>
    <w:p w14:paraId="02E58419" w14:textId="3A095C25" w:rsidR="00C736A3" w:rsidRDefault="00C736A3" w:rsidP="00C736A3"/>
    <w:p w14:paraId="1420BF9A" w14:textId="2333D728" w:rsidR="00C736A3" w:rsidRDefault="007627B8" w:rsidP="00C736A3">
      <w:r>
        <w:rPr>
          <w:noProof/>
        </w:rPr>
        <w:drawing>
          <wp:anchor distT="0" distB="0" distL="114300" distR="114300" simplePos="0" relativeHeight="251660288" behindDoc="1" locked="0" layoutInCell="1" allowOverlap="1" wp14:anchorId="39CB4EB4" wp14:editId="16D1D314">
            <wp:simplePos x="0" y="0"/>
            <wp:positionH relativeFrom="margin">
              <wp:posOffset>104775</wp:posOffset>
            </wp:positionH>
            <wp:positionV relativeFrom="paragraph">
              <wp:posOffset>235585</wp:posOffset>
            </wp:positionV>
            <wp:extent cx="4476750" cy="1009650"/>
            <wp:effectExtent l="0" t="0" r="0" b="0"/>
            <wp:wrapTight wrapText="bothSides">
              <wp:wrapPolygon edited="0">
                <wp:start x="0" y="0"/>
                <wp:lineTo x="0" y="21192"/>
                <wp:lineTo x="21508" y="21192"/>
                <wp:lineTo x="21508"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4476750" cy="1009650"/>
                    </a:xfrm>
                    <a:prstGeom prst="rect">
                      <a:avLst/>
                    </a:prstGeom>
                  </pic:spPr>
                </pic:pic>
              </a:graphicData>
            </a:graphic>
          </wp:anchor>
        </w:drawing>
      </w:r>
    </w:p>
    <w:p w14:paraId="455BE081" w14:textId="226F4EEE" w:rsidR="00C736A3" w:rsidRDefault="00C736A3" w:rsidP="00C736A3"/>
    <w:p w14:paraId="1525B566" w14:textId="3BD2511A" w:rsidR="002E0382" w:rsidRDefault="002E0382" w:rsidP="002E0382">
      <w:pPr>
        <w:pStyle w:val="ListParagraph"/>
      </w:pPr>
    </w:p>
    <w:p w14:paraId="22E45B72" w14:textId="0F4F7F0B" w:rsidR="002E0382" w:rsidRDefault="002E0382" w:rsidP="002E0382">
      <w:pPr>
        <w:pStyle w:val="ListParagraph"/>
      </w:pPr>
    </w:p>
    <w:p w14:paraId="57208CEB" w14:textId="348E179C" w:rsidR="002E0382" w:rsidRDefault="002E0382" w:rsidP="002E0382">
      <w:pPr>
        <w:pStyle w:val="ListParagraph"/>
      </w:pPr>
    </w:p>
    <w:p w14:paraId="75481569" w14:textId="77777777" w:rsidR="007627B8" w:rsidRDefault="007627B8" w:rsidP="002E0382">
      <w:pPr>
        <w:pStyle w:val="ListParagraph"/>
      </w:pPr>
    </w:p>
    <w:p w14:paraId="2D0DF93A" w14:textId="77777777" w:rsidR="007627B8" w:rsidRDefault="007627B8">
      <w:r>
        <w:br w:type="page"/>
      </w:r>
    </w:p>
    <w:p w14:paraId="47372CE9" w14:textId="76488ABE" w:rsidR="002E0382" w:rsidRDefault="007627B8" w:rsidP="002E0382">
      <w:pPr>
        <w:pStyle w:val="ListParagraph"/>
      </w:pPr>
      <w:r>
        <w:rPr>
          <w:noProof/>
        </w:rPr>
        <w:lastRenderedPageBreak/>
        <w:drawing>
          <wp:anchor distT="0" distB="0" distL="114300" distR="114300" simplePos="0" relativeHeight="251687936" behindDoc="1" locked="0" layoutInCell="1" allowOverlap="1" wp14:anchorId="51BFBE4A" wp14:editId="04490DF1">
            <wp:simplePos x="0" y="0"/>
            <wp:positionH relativeFrom="column">
              <wp:posOffset>-199390</wp:posOffset>
            </wp:positionH>
            <wp:positionV relativeFrom="paragraph">
              <wp:posOffset>-110490</wp:posOffset>
            </wp:positionV>
            <wp:extent cx="5619750" cy="4610100"/>
            <wp:effectExtent l="0" t="0" r="0" b="0"/>
            <wp:wrapTight wrapText="bothSides">
              <wp:wrapPolygon edited="0">
                <wp:start x="0" y="0"/>
                <wp:lineTo x="0" y="21511"/>
                <wp:lineTo x="21527" y="21511"/>
                <wp:lineTo x="21527"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5619750" cy="4610100"/>
                    </a:xfrm>
                    <a:prstGeom prst="rect">
                      <a:avLst/>
                    </a:prstGeom>
                  </pic:spPr>
                </pic:pic>
              </a:graphicData>
            </a:graphic>
            <wp14:sizeRelH relativeFrom="page">
              <wp14:pctWidth>0</wp14:pctWidth>
            </wp14:sizeRelH>
            <wp14:sizeRelV relativeFrom="page">
              <wp14:pctHeight>0</wp14:pctHeight>
            </wp14:sizeRelV>
          </wp:anchor>
        </w:drawing>
      </w:r>
    </w:p>
    <w:p w14:paraId="07A8D28C" w14:textId="57FF9D79" w:rsidR="007627B8" w:rsidRDefault="007627B8">
      <w:r>
        <w:rPr>
          <w:noProof/>
        </w:rPr>
        <w:drawing>
          <wp:anchor distT="0" distB="0" distL="114300" distR="114300" simplePos="0" relativeHeight="251688960" behindDoc="1" locked="0" layoutInCell="1" allowOverlap="1" wp14:anchorId="1D7FAB6F" wp14:editId="34E482C7">
            <wp:simplePos x="0" y="0"/>
            <wp:positionH relativeFrom="column">
              <wp:posOffset>182245</wp:posOffset>
            </wp:positionH>
            <wp:positionV relativeFrom="paragraph">
              <wp:posOffset>152400</wp:posOffset>
            </wp:positionV>
            <wp:extent cx="4582795" cy="3171825"/>
            <wp:effectExtent l="0" t="0" r="8255" b="9525"/>
            <wp:wrapTight wrapText="bothSides">
              <wp:wrapPolygon edited="0">
                <wp:start x="0" y="0"/>
                <wp:lineTo x="0" y="21535"/>
                <wp:lineTo x="21549" y="21535"/>
                <wp:lineTo x="21549"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4582795" cy="3171825"/>
                    </a:xfrm>
                    <a:prstGeom prst="rect">
                      <a:avLst/>
                    </a:prstGeom>
                  </pic:spPr>
                </pic:pic>
              </a:graphicData>
            </a:graphic>
            <wp14:sizeRelH relativeFrom="page">
              <wp14:pctWidth>0</wp14:pctWidth>
            </wp14:sizeRelH>
            <wp14:sizeRelV relativeFrom="page">
              <wp14:pctHeight>0</wp14:pctHeight>
            </wp14:sizeRelV>
          </wp:anchor>
        </w:drawing>
      </w:r>
    </w:p>
    <w:p w14:paraId="72A1FD94" w14:textId="77777777" w:rsidR="007627B8" w:rsidRDefault="007627B8"/>
    <w:p w14:paraId="4B8A03DC" w14:textId="3DC13C26" w:rsidR="007627B8" w:rsidRDefault="007627B8">
      <w:r>
        <w:rPr>
          <w:noProof/>
        </w:rPr>
        <w:lastRenderedPageBreak/>
        <w:drawing>
          <wp:anchor distT="0" distB="0" distL="114300" distR="114300" simplePos="0" relativeHeight="251659264" behindDoc="1" locked="0" layoutInCell="1" allowOverlap="1" wp14:anchorId="074A4625" wp14:editId="392D52D9">
            <wp:simplePos x="0" y="0"/>
            <wp:positionH relativeFrom="margin">
              <wp:posOffset>-198755</wp:posOffset>
            </wp:positionH>
            <wp:positionV relativeFrom="paragraph">
              <wp:posOffset>-8559165</wp:posOffset>
            </wp:positionV>
            <wp:extent cx="7410450" cy="9638665"/>
            <wp:effectExtent l="0" t="0" r="0" b="635"/>
            <wp:wrapTight wrapText="bothSides">
              <wp:wrapPolygon edited="0">
                <wp:start x="0" y="0"/>
                <wp:lineTo x="0" y="21559"/>
                <wp:lineTo x="21544" y="21559"/>
                <wp:lineTo x="21544"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7410450" cy="9638665"/>
                    </a:xfrm>
                    <a:prstGeom prst="rect">
                      <a:avLst/>
                    </a:prstGeom>
                  </pic:spPr>
                </pic:pic>
              </a:graphicData>
            </a:graphic>
            <wp14:sizeRelH relativeFrom="margin">
              <wp14:pctWidth>0</wp14:pctWidth>
            </wp14:sizeRelH>
            <wp14:sizeRelV relativeFrom="margin">
              <wp14:pctHeight>0</wp14:pctHeight>
            </wp14:sizeRelV>
          </wp:anchor>
        </w:drawing>
      </w:r>
    </w:p>
    <w:p w14:paraId="08C2FABF" w14:textId="77777777" w:rsidR="007627B8" w:rsidRDefault="007627B8"/>
    <w:p w14:paraId="25728D01" w14:textId="77777777" w:rsidR="007627B8" w:rsidRDefault="007627B8"/>
    <w:p w14:paraId="33715C69" w14:textId="1AC86646" w:rsidR="00995F06" w:rsidRDefault="00C736A3">
      <w:r>
        <w:lastRenderedPageBreak/>
        <w:t xml:space="preserve">Geometry Unit 6 day 4 </w:t>
      </w:r>
    </w:p>
    <w:p w14:paraId="7DE130B7" w14:textId="6B24DE6A" w:rsidR="00C736A3" w:rsidRDefault="00C736A3">
      <w:r>
        <w:t xml:space="preserve">Learning Target – Students will use similar figures to solve problems. </w:t>
      </w:r>
    </w:p>
    <w:p w14:paraId="327D595E" w14:textId="77777777" w:rsidR="00C736A3" w:rsidRDefault="00C736A3" w:rsidP="00C736A3">
      <w:pPr>
        <w:pStyle w:val="ListParagraph"/>
        <w:numPr>
          <w:ilvl w:val="0"/>
          <w:numId w:val="3"/>
        </w:numPr>
      </w:pPr>
    </w:p>
    <w:p w14:paraId="00757F59" w14:textId="4D3CBF6A" w:rsidR="00C736A3" w:rsidRDefault="00C736A3" w:rsidP="00C736A3">
      <w:pPr>
        <w:pStyle w:val="ListParagraph"/>
      </w:pPr>
      <w:r>
        <w:rPr>
          <w:noProof/>
        </w:rPr>
        <w:drawing>
          <wp:inline distT="0" distB="0" distL="0" distR="0" wp14:anchorId="3BD451C6" wp14:editId="5B51F910">
            <wp:extent cx="4152900" cy="41338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152900" cy="4133850"/>
                    </a:xfrm>
                    <a:prstGeom prst="rect">
                      <a:avLst/>
                    </a:prstGeom>
                  </pic:spPr>
                </pic:pic>
              </a:graphicData>
            </a:graphic>
          </wp:inline>
        </w:drawing>
      </w:r>
    </w:p>
    <w:p w14:paraId="2E882AAA" w14:textId="3A91BE14" w:rsidR="00C736A3" w:rsidRDefault="00C736A3" w:rsidP="00C736A3">
      <w:pPr>
        <w:pStyle w:val="ListParagraph"/>
      </w:pPr>
    </w:p>
    <w:p w14:paraId="0435CD47" w14:textId="1F10BF43" w:rsidR="00C736A3" w:rsidRDefault="00C736A3" w:rsidP="00C736A3">
      <w:pPr>
        <w:pStyle w:val="ListParagraph"/>
      </w:pPr>
    </w:p>
    <w:p w14:paraId="60863618" w14:textId="24DBE14E" w:rsidR="00C736A3" w:rsidRDefault="00C736A3" w:rsidP="00C736A3">
      <w:pPr>
        <w:pStyle w:val="ListParagraph"/>
      </w:pPr>
      <w:r>
        <w:rPr>
          <w:noProof/>
        </w:rPr>
        <w:drawing>
          <wp:inline distT="0" distB="0" distL="0" distR="0" wp14:anchorId="0CCDAE74" wp14:editId="49AA49BE">
            <wp:extent cx="4162425" cy="27527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162425" cy="2752725"/>
                    </a:xfrm>
                    <a:prstGeom prst="rect">
                      <a:avLst/>
                    </a:prstGeom>
                  </pic:spPr>
                </pic:pic>
              </a:graphicData>
            </a:graphic>
          </wp:inline>
        </w:drawing>
      </w:r>
    </w:p>
    <w:p w14:paraId="225F3AAA" w14:textId="66F406D0" w:rsidR="00C736A3" w:rsidRDefault="00C736A3" w:rsidP="00C736A3">
      <w:pPr>
        <w:pStyle w:val="ListParagraph"/>
      </w:pPr>
    </w:p>
    <w:p w14:paraId="3AB6404A" w14:textId="6DCF7DB1" w:rsidR="00C736A3" w:rsidRDefault="00C736A3" w:rsidP="00C736A3">
      <w:pPr>
        <w:pStyle w:val="ListParagraph"/>
        <w:rPr>
          <w:noProof/>
        </w:rPr>
      </w:pPr>
    </w:p>
    <w:p w14:paraId="4C15D79A" w14:textId="4CF2C096" w:rsidR="00325F3D" w:rsidRDefault="00325F3D" w:rsidP="00C736A3">
      <w:pPr>
        <w:pStyle w:val="ListParagraph"/>
        <w:rPr>
          <w:noProof/>
        </w:rPr>
      </w:pPr>
    </w:p>
    <w:p w14:paraId="17D31F0C" w14:textId="77777777" w:rsidR="00325F3D" w:rsidRDefault="00325F3D" w:rsidP="00C736A3">
      <w:pPr>
        <w:pStyle w:val="ListParagraph"/>
      </w:pPr>
    </w:p>
    <w:p w14:paraId="668F4ECE" w14:textId="2EA8D80B" w:rsidR="00C736A3" w:rsidRDefault="00C736A3" w:rsidP="00C736A3">
      <w:pPr>
        <w:pStyle w:val="ListParagraph"/>
      </w:pPr>
    </w:p>
    <w:p w14:paraId="67959D5D" w14:textId="46FC8E93" w:rsidR="00C736A3" w:rsidRDefault="00D33CAF" w:rsidP="00C736A3">
      <w:pPr>
        <w:pStyle w:val="ListParagraph"/>
      </w:pPr>
      <w:r>
        <w:rPr>
          <w:noProof/>
        </w:rPr>
        <w:lastRenderedPageBreak/>
        <w:drawing>
          <wp:inline distT="0" distB="0" distL="0" distR="0" wp14:anchorId="358B13CB" wp14:editId="33831655">
            <wp:extent cx="5495925" cy="838200"/>
            <wp:effectExtent l="0" t="0" r="952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95925" cy="838200"/>
                    </a:xfrm>
                    <a:prstGeom prst="rect">
                      <a:avLst/>
                    </a:prstGeom>
                  </pic:spPr>
                </pic:pic>
              </a:graphicData>
            </a:graphic>
          </wp:inline>
        </w:drawing>
      </w:r>
    </w:p>
    <w:p w14:paraId="61F6731E" w14:textId="706EA150" w:rsidR="00D33CAF" w:rsidRDefault="00D33CAF" w:rsidP="00C736A3">
      <w:pPr>
        <w:pStyle w:val="ListParagraph"/>
        <w:rPr>
          <w:noProof/>
        </w:rPr>
      </w:pPr>
      <w:r>
        <w:rPr>
          <w:noProof/>
        </w:rPr>
        <w:drawing>
          <wp:inline distT="0" distB="0" distL="0" distR="0" wp14:anchorId="350190DD" wp14:editId="181F511E">
            <wp:extent cx="5562600" cy="437197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562600" cy="4371975"/>
                    </a:xfrm>
                    <a:prstGeom prst="rect">
                      <a:avLst/>
                    </a:prstGeom>
                  </pic:spPr>
                </pic:pic>
              </a:graphicData>
            </a:graphic>
          </wp:inline>
        </w:drawing>
      </w:r>
      <w:r w:rsidRPr="00D33CAF">
        <w:rPr>
          <w:noProof/>
        </w:rPr>
        <w:t xml:space="preserve"> </w:t>
      </w:r>
      <w:r>
        <w:rPr>
          <w:noProof/>
        </w:rPr>
        <w:drawing>
          <wp:inline distT="0" distB="0" distL="0" distR="0" wp14:anchorId="05FFF8B4" wp14:editId="59F1CB5C">
            <wp:extent cx="5593080" cy="2433955"/>
            <wp:effectExtent l="0" t="0" r="7620" b="444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593080" cy="2433955"/>
                    </a:xfrm>
                    <a:prstGeom prst="rect">
                      <a:avLst/>
                    </a:prstGeom>
                  </pic:spPr>
                </pic:pic>
              </a:graphicData>
            </a:graphic>
          </wp:inline>
        </w:drawing>
      </w:r>
    </w:p>
    <w:p w14:paraId="5F2F5C84" w14:textId="082E0CCB" w:rsidR="00325F3D" w:rsidRDefault="00325F3D" w:rsidP="00C736A3">
      <w:pPr>
        <w:pStyle w:val="ListParagraph"/>
      </w:pPr>
      <w:r>
        <w:rPr>
          <w:noProof/>
        </w:rPr>
        <w:lastRenderedPageBreak/>
        <w:drawing>
          <wp:inline distT="0" distB="0" distL="0" distR="0" wp14:anchorId="7744B4B3" wp14:editId="21D51FB4">
            <wp:extent cx="5153025" cy="5114925"/>
            <wp:effectExtent l="0" t="0" r="9525"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153025" cy="5114925"/>
                    </a:xfrm>
                    <a:prstGeom prst="rect">
                      <a:avLst/>
                    </a:prstGeom>
                  </pic:spPr>
                </pic:pic>
              </a:graphicData>
            </a:graphic>
          </wp:inline>
        </w:drawing>
      </w:r>
    </w:p>
    <w:p w14:paraId="69AD7766" w14:textId="3D1EEF7D" w:rsidR="00325F3D" w:rsidRDefault="00325F3D" w:rsidP="00C736A3">
      <w:pPr>
        <w:pStyle w:val="ListParagraph"/>
      </w:pPr>
    </w:p>
    <w:p w14:paraId="66D6706B" w14:textId="4BA399D4" w:rsidR="00325F3D" w:rsidRDefault="00325F3D" w:rsidP="00C736A3">
      <w:pPr>
        <w:pStyle w:val="ListParagraph"/>
      </w:pPr>
    </w:p>
    <w:p w14:paraId="5E513580" w14:textId="6C7E6762" w:rsidR="00325F3D" w:rsidRDefault="00325F3D" w:rsidP="00C736A3">
      <w:pPr>
        <w:pStyle w:val="ListParagraph"/>
      </w:pPr>
    </w:p>
    <w:p w14:paraId="48510C6B" w14:textId="68563B69" w:rsidR="00325F3D" w:rsidRDefault="00325F3D" w:rsidP="00C736A3">
      <w:pPr>
        <w:pStyle w:val="ListParagraph"/>
      </w:pPr>
    </w:p>
    <w:p w14:paraId="4F32237B" w14:textId="6C01DE9F" w:rsidR="00325F3D" w:rsidRDefault="00325F3D" w:rsidP="00C736A3">
      <w:pPr>
        <w:pStyle w:val="ListParagraph"/>
      </w:pPr>
      <w:r>
        <w:rPr>
          <w:noProof/>
        </w:rPr>
        <w:drawing>
          <wp:inline distT="0" distB="0" distL="0" distR="0" wp14:anchorId="1EC6795E" wp14:editId="3F2ACB83">
            <wp:extent cx="5400675" cy="28670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00675" cy="2867025"/>
                    </a:xfrm>
                    <a:prstGeom prst="rect">
                      <a:avLst/>
                    </a:prstGeom>
                  </pic:spPr>
                </pic:pic>
              </a:graphicData>
            </a:graphic>
          </wp:inline>
        </w:drawing>
      </w:r>
    </w:p>
    <w:p w14:paraId="3C2B41D9" w14:textId="6289FDBB" w:rsidR="00D33CAF" w:rsidRDefault="00D33CAF" w:rsidP="00C736A3">
      <w:pPr>
        <w:pStyle w:val="ListParagraph"/>
      </w:pPr>
    </w:p>
    <w:p w14:paraId="62D7D3A3" w14:textId="39AA08A7" w:rsidR="00D33CAF" w:rsidRDefault="00325F3D" w:rsidP="00C736A3">
      <w:pPr>
        <w:pStyle w:val="ListParagraph"/>
      </w:pPr>
      <w:r>
        <w:rPr>
          <w:noProof/>
        </w:rPr>
        <w:lastRenderedPageBreak/>
        <w:drawing>
          <wp:inline distT="0" distB="0" distL="0" distR="0" wp14:anchorId="7B63A2F8" wp14:editId="386FF22A">
            <wp:extent cx="5353050" cy="85725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353050" cy="857250"/>
                    </a:xfrm>
                    <a:prstGeom prst="rect">
                      <a:avLst/>
                    </a:prstGeom>
                  </pic:spPr>
                </pic:pic>
              </a:graphicData>
            </a:graphic>
          </wp:inline>
        </w:drawing>
      </w:r>
    </w:p>
    <w:p w14:paraId="4B1ACEE0" w14:textId="5E7F49E7" w:rsidR="00325F3D" w:rsidRDefault="00325F3D" w:rsidP="00C736A3">
      <w:pPr>
        <w:pStyle w:val="ListParagraph"/>
      </w:pPr>
    </w:p>
    <w:p w14:paraId="54431DA6" w14:textId="2DD55760" w:rsidR="00325F3D" w:rsidRDefault="00325F3D" w:rsidP="00C736A3">
      <w:pPr>
        <w:pStyle w:val="ListParagraph"/>
      </w:pPr>
    </w:p>
    <w:p w14:paraId="6C85D131" w14:textId="64B74467" w:rsidR="00325F3D" w:rsidRDefault="00325F3D" w:rsidP="00C736A3">
      <w:pPr>
        <w:pStyle w:val="ListParagraph"/>
      </w:pPr>
    </w:p>
    <w:p w14:paraId="65C80A25" w14:textId="463A0868" w:rsidR="00325F3D" w:rsidRDefault="00325F3D" w:rsidP="00C736A3">
      <w:pPr>
        <w:pStyle w:val="ListParagraph"/>
      </w:pPr>
    </w:p>
    <w:p w14:paraId="3B6144E4" w14:textId="1D9CA0C4" w:rsidR="00325F3D" w:rsidRDefault="00325F3D" w:rsidP="00C736A3">
      <w:pPr>
        <w:pStyle w:val="ListParagraph"/>
      </w:pPr>
    </w:p>
    <w:p w14:paraId="1CD0530D" w14:textId="7F0ED703" w:rsidR="00325F3D" w:rsidRDefault="00325F3D" w:rsidP="00C736A3">
      <w:pPr>
        <w:pStyle w:val="ListParagraph"/>
      </w:pPr>
    </w:p>
    <w:p w14:paraId="775B7E41" w14:textId="0C0780AC" w:rsidR="00325F3D" w:rsidRDefault="00325F3D" w:rsidP="00C736A3">
      <w:pPr>
        <w:pStyle w:val="ListParagraph"/>
      </w:pPr>
    </w:p>
    <w:p w14:paraId="16E0001B" w14:textId="2A70D970" w:rsidR="00325F3D" w:rsidRDefault="00325F3D" w:rsidP="00C736A3">
      <w:pPr>
        <w:pStyle w:val="ListParagraph"/>
      </w:pPr>
    </w:p>
    <w:p w14:paraId="4652580E" w14:textId="2B2845B0" w:rsidR="00325F3D" w:rsidRDefault="00325F3D" w:rsidP="00C736A3">
      <w:pPr>
        <w:pStyle w:val="ListParagraph"/>
      </w:pPr>
      <w:r>
        <w:rPr>
          <w:noProof/>
        </w:rPr>
        <w:drawing>
          <wp:inline distT="0" distB="0" distL="0" distR="0" wp14:anchorId="7DCC61EB" wp14:editId="24D56FA1">
            <wp:extent cx="5286375" cy="3295650"/>
            <wp:effectExtent l="0" t="0" r="952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86375" cy="3295650"/>
                    </a:xfrm>
                    <a:prstGeom prst="rect">
                      <a:avLst/>
                    </a:prstGeom>
                  </pic:spPr>
                </pic:pic>
              </a:graphicData>
            </a:graphic>
          </wp:inline>
        </w:drawing>
      </w:r>
    </w:p>
    <w:p w14:paraId="43062E61" w14:textId="74CE934F" w:rsidR="00325F3D" w:rsidRDefault="00325F3D" w:rsidP="00C736A3">
      <w:pPr>
        <w:pStyle w:val="ListParagraph"/>
      </w:pPr>
    </w:p>
    <w:p w14:paraId="33F645B2" w14:textId="09DC8B38" w:rsidR="00325F3D" w:rsidRDefault="00325F3D" w:rsidP="00C736A3">
      <w:pPr>
        <w:pStyle w:val="ListParagraph"/>
      </w:pPr>
    </w:p>
    <w:p w14:paraId="6CD596BE" w14:textId="5904E817" w:rsidR="00325F3D" w:rsidRDefault="00325F3D" w:rsidP="00C736A3">
      <w:pPr>
        <w:pStyle w:val="ListParagraph"/>
      </w:pPr>
    </w:p>
    <w:p w14:paraId="2C4897F1" w14:textId="77F9CD5E" w:rsidR="00325F3D" w:rsidRDefault="00325F3D" w:rsidP="00C736A3">
      <w:pPr>
        <w:pStyle w:val="ListParagraph"/>
      </w:pPr>
    </w:p>
    <w:p w14:paraId="454880AA" w14:textId="097CDACB" w:rsidR="00325F3D" w:rsidRDefault="00325F3D" w:rsidP="00C736A3">
      <w:pPr>
        <w:pStyle w:val="ListParagraph"/>
      </w:pPr>
    </w:p>
    <w:p w14:paraId="15E259D7" w14:textId="13DB5702" w:rsidR="00325F3D" w:rsidRDefault="00325F3D" w:rsidP="00C736A3">
      <w:pPr>
        <w:pStyle w:val="ListParagraph"/>
      </w:pPr>
      <w:r>
        <w:rPr>
          <w:noProof/>
        </w:rPr>
        <w:lastRenderedPageBreak/>
        <w:drawing>
          <wp:inline distT="0" distB="0" distL="0" distR="0" wp14:anchorId="72C9B054" wp14:editId="3E7E71AA">
            <wp:extent cx="3771900" cy="374332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771900" cy="3743325"/>
                    </a:xfrm>
                    <a:prstGeom prst="rect">
                      <a:avLst/>
                    </a:prstGeom>
                  </pic:spPr>
                </pic:pic>
              </a:graphicData>
            </a:graphic>
          </wp:inline>
        </w:drawing>
      </w:r>
    </w:p>
    <w:p w14:paraId="60A5AFCE" w14:textId="28414AA0" w:rsidR="00325F3D" w:rsidRDefault="00325F3D" w:rsidP="00C736A3">
      <w:pPr>
        <w:pStyle w:val="ListParagraph"/>
      </w:pPr>
    </w:p>
    <w:p w14:paraId="73FAF2B5" w14:textId="4349746B" w:rsidR="00325F3D" w:rsidRDefault="00325F3D" w:rsidP="00C736A3">
      <w:pPr>
        <w:pStyle w:val="ListParagraph"/>
      </w:pPr>
      <w:r>
        <w:rPr>
          <w:noProof/>
        </w:rPr>
        <w:drawing>
          <wp:inline distT="0" distB="0" distL="0" distR="0" wp14:anchorId="0F19CDCC" wp14:editId="6BF8CFD1">
            <wp:extent cx="4305300" cy="419100"/>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05300" cy="419100"/>
                    </a:xfrm>
                    <a:prstGeom prst="rect">
                      <a:avLst/>
                    </a:prstGeom>
                  </pic:spPr>
                </pic:pic>
              </a:graphicData>
            </a:graphic>
          </wp:inline>
        </w:drawing>
      </w:r>
    </w:p>
    <w:p w14:paraId="7404117F" w14:textId="4F16FC5A" w:rsidR="00325F3D" w:rsidRDefault="00325F3D" w:rsidP="00C736A3">
      <w:pPr>
        <w:pStyle w:val="ListParagraph"/>
      </w:pPr>
    </w:p>
    <w:p w14:paraId="3FDBD62C" w14:textId="6FB428C7" w:rsidR="00325F3D" w:rsidRDefault="00325F3D" w:rsidP="00C736A3">
      <w:pPr>
        <w:pStyle w:val="ListParagraph"/>
      </w:pPr>
    </w:p>
    <w:p w14:paraId="6D8D4F7A" w14:textId="612EFED1" w:rsidR="00325F3D" w:rsidRDefault="00325F3D" w:rsidP="00C736A3">
      <w:pPr>
        <w:pStyle w:val="ListParagraph"/>
      </w:pPr>
    </w:p>
    <w:p w14:paraId="62F28FBC" w14:textId="70559F95" w:rsidR="00325F3D" w:rsidRDefault="00325F3D" w:rsidP="00C736A3">
      <w:pPr>
        <w:pStyle w:val="ListParagraph"/>
      </w:pPr>
      <w:r>
        <w:rPr>
          <w:noProof/>
        </w:rPr>
        <w:drawing>
          <wp:inline distT="0" distB="0" distL="0" distR="0" wp14:anchorId="53E7BF8B" wp14:editId="7CAC12AE">
            <wp:extent cx="5162550" cy="54292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162550" cy="542925"/>
                    </a:xfrm>
                    <a:prstGeom prst="rect">
                      <a:avLst/>
                    </a:prstGeom>
                  </pic:spPr>
                </pic:pic>
              </a:graphicData>
            </a:graphic>
          </wp:inline>
        </w:drawing>
      </w:r>
    </w:p>
    <w:p w14:paraId="1FD8196E" w14:textId="5B266CA0" w:rsidR="00325F3D" w:rsidRDefault="00325F3D" w:rsidP="00C736A3">
      <w:pPr>
        <w:pStyle w:val="ListParagraph"/>
      </w:pPr>
    </w:p>
    <w:p w14:paraId="6C222EE8" w14:textId="766E72FD" w:rsidR="00325F3D" w:rsidRDefault="00325F3D" w:rsidP="00C736A3">
      <w:pPr>
        <w:pStyle w:val="ListParagraph"/>
      </w:pPr>
    </w:p>
    <w:p w14:paraId="063E45BB" w14:textId="1E05C71D" w:rsidR="00325F3D" w:rsidRDefault="00325F3D" w:rsidP="00C736A3">
      <w:pPr>
        <w:pStyle w:val="ListParagraph"/>
      </w:pPr>
    </w:p>
    <w:p w14:paraId="5EB47581" w14:textId="1801295C" w:rsidR="00325F3D" w:rsidRDefault="00325F3D" w:rsidP="00C736A3">
      <w:pPr>
        <w:pStyle w:val="ListParagraph"/>
      </w:pPr>
      <w:r>
        <w:rPr>
          <w:noProof/>
        </w:rPr>
        <w:drawing>
          <wp:inline distT="0" distB="0" distL="0" distR="0" wp14:anchorId="7F9C5D06" wp14:editId="2CA9AEA2">
            <wp:extent cx="3619500" cy="419100"/>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619500" cy="419100"/>
                    </a:xfrm>
                    <a:prstGeom prst="rect">
                      <a:avLst/>
                    </a:prstGeom>
                  </pic:spPr>
                </pic:pic>
              </a:graphicData>
            </a:graphic>
          </wp:inline>
        </w:drawing>
      </w:r>
    </w:p>
    <w:p w14:paraId="6017587B" w14:textId="7AAA44DD" w:rsidR="00D33CAF" w:rsidRDefault="00D33CAF" w:rsidP="00C736A3">
      <w:pPr>
        <w:pStyle w:val="ListParagraph"/>
      </w:pPr>
    </w:p>
    <w:p w14:paraId="7120DED9" w14:textId="151221BF" w:rsidR="00D33CAF" w:rsidRDefault="00D33CAF" w:rsidP="00C736A3">
      <w:pPr>
        <w:pStyle w:val="ListParagraph"/>
      </w:pPr>
    </w:p>
    <w:p w14:paraId="73A55A0D" w14:textId="297C915F" w:rsidR="00D33CAF" w:rsidRDefault="00D33CAF" w:rsidP="00C736A3">
      <w:pPr>
        <w:pStyle w:val="ListParagraph"/>
      </w:pPr>
    </w:p>
    <w:p w14:paraId="2AE1ABAD" w14:textId="2E83CE3C" w:rsidR="00D33CAF" w:rsidRDefault="00D33CAF" w:rsidP="00C736A3">
      <w:pPr>
        <w:pStyle w:val="ListParagraph"/>
      </w:pPr>
    </w:p>
    <w:p w14:paraId="6ABB4610" w14:textId="77777777" w:rsidR="00325F3D" w:rsidRDefault="00325F3D" w:rsidP="00325F3D"/>
    <w:p w14:paraId="006AC72F" w14:textId="77777777" w:rsidR="00325F3D" w:rsidRDefault="00325F3D" w:rsidP="00325F3D"/>
    <w:p w14:paraId="011539F8" w14:textId="77777777" w:rsidR="00325F3D" w:rsidRDefault="00325F3D" w:rsidP="00325F3D"/>
    <w:p w14:paraId="6ED6CC42" w14:textId="77777777" w:rsidR="00325F3D" w:rsidRDefault="00325F3D" w:rsidP="00325F3D"/>
    <w:p w14:paraId="241D7D76" w14:textId="77777777" w:rsidR="00325F3D" w:rsidRDefault="00325F3D" w:rsidP="00325F3D"/>
    <w:p w14:paraId="28034F98" w14:textId="7947A000" w:rsidR="00C736A3" w:rsidRDefault="00325F3D" w:rsidP="00325F3D">
      <w:r>
        <w:lastRenderedPageBreak/>
        <w:t>Geometry Unit 6 Day 4 HW</w:t>
      </w:r>
      <w:r w:rsidR="00D33CAF">
        <w:rPr>
          <w:noProof/>
        </w:rPr>
        <w:drawing>
          <wp:inline distT="0" distB="0" distL="0" distR="0" wp14:anchorId="62DE3347" wp14:editId="01621C17">
            <wp:extent cx="5562600" cy="11144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562600" cy="1114425"/>
                    </a:xfrm>
                    <a:prstGeom prst="rect">
                      <a:avLst/>
                    </a:prstGeom>
                  </pic:spPr>
                </pic:pic>
              </a:graphicData>
            </a:graphic>
          </wp:inline>
        </w:drawing>
      </w:r>
    </w:p>
    <w:p w14:paraId="75495F20" w14:textId="1AD34431" w:rsidR="00D33CAF" w:rsidRDefault="00D33CAF" w:rsidP="00D33CAF">
      <w:pPr>
        <w:pStyle w:val="ListParagraph"/>
      </w:pPr>
    </w:p>
    <w:p w14:paraId="35EBBF21" w14:textId="301018BA" w:rsidR="00D33CAF" w:rsidRDefault="00D33CAF" w:rsidP="00D33CAF">
      <w:pPr>
        <w:pStyle w:val="ListParagraph"/>
      </w:pPr>
    </w:p>
    <w:p w14:paraId="749152D6" w14:textId="0623CF96" w:rsidR="00D33CAF" w:rsidRDefault="00D33CAF" w:rsidP="00D33CAF">
      <w:pPr>
        <w:pStyle w:val="ListParagraph"/>
      </w:pPr>
    </w:p>
    <w:p w14:paraId="26DF5A14" w14:textId="618F67A9" w:rsidR="00D33CAF" w:rsidRDefault="00D33CAF" w:rsidP="00D33CAF">
      <w:pPr>
        <w:pStyle w:val="ListParagraph"/>
      </w:pPr>
    </w:p>
    <w:p w14:paraId="5588B9A7" w14:textId="79470DC9" w:rsidR="00D33CAF" w:rsidRDefault="00D33CAF" w:rsidP="00D33CAF">
      <w:pPr>
        <w:pStyle w:val="ListParagraph"/>
      </w:pPr>
    </w:p>
    <w:p w14:paraId="35E8DB38" w14:textId="412ECF48" w:rsidR="00D33CAF" w:rsidRDefault="00D33CAF" w:rsidP="00D33CAF">
      <w:pPr>
        <w:pStyle w:val="ListParagraph"/>
      </w:pPr>
    </w:p>
    <w:p w14:paraId="71B96B2E" w14:textId="77777777" w:rsidR="00D33CAF" w:rsidRDefault="00D33CAF" w:rsidP="00D33CAF">
      <w:pPr>
        <w:pStyle w:val="ListParagraph"/>
      </w:pPr>
      <w:r>
        <w:t>4.</w:t>
      </w:r>
    </w:p>
    <w:p w14:paraId="3BD2D220" w14:textId="2C025D13" w:rsidR="00D33CAF" w:rsidRDefault="00D33CAF" w:rsidP="00D33CAF">
      <w:pPr>
        <w:pStyle w:val="ListParagraph"/>
      </w:pPr>
      <w:r>
        <w:t xml:space="preserve"> </w:t>
      </w:r>
      <w:r>
        <w:rPr>
          <w:noProof/>
        </w:rPr>
        <w:drawing>
          <wp:inline distT="0" distB="0" distL="0" distR="0" wp14:anchorId="21FE03CE" wp14:editId="28E4B7D9">
            <wp:extent cx="4171950" cy="280987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171950" cy="2809875"/>
                    </a:xfrm>
                    <a:prstGeom prst="rect">
                      <a:avLst/>
                    </a:prstGeom>
                  </pic:spPr>
                </pic:pic>
              </a:graphicData>
            </a:graphic>
          </wp:inline>
        </w:drawing>
      </w:r>
    </w:p>
    <w:p w14:paraId="64F79449" w14:textId="75A9E04D" w:rsidR="00C736A3" w:rsidRDefault="00C736A3" w:rsidP="00C736A3">
      <w:pPr>
        <w:pStyle w:val="ListParagraph"/>
      </w:pPr>
    </w:p>
    <w:p w14:paraId="110ECE61" w14:textId="00102201" w:rsidR="00C736A3" w:rsidRDefault="00C736A3" w:rsidP="00C736A3">
      <w:pPr>
        <w:pStyle w:val="ListParagraph"/>
      </w:pPr>
    </w:p>
    <w:p w14:paraId="05F52DC6" w14:textId="29E9BB41" w:rsidR="00C736A3" w:rsidRDefault="00C736A3" w:rsidP="00C736A3">
      <w:pPr>
        <w:pStyle w:val="ListParagraph"/>
      </w:pPr>
    </w:p>
    <w:p w14:paraId="06C18833" w14:textId="4992B6C9" w:rsidR="00C736A3" w:rsidRDefault="00C736A3" w:rsidP="00C736A3">
      <w:pPr>
        <w:pStyle w:val="ListParagraph"/>
      </w:pPr>
    </w:p>
    <w:p w14:paraId="1C7B27F2" w14:textId="3BB82A1C" w:rsidR="00C736A3" w:rsidRDefault="00C736A3" w:rsidP="00C736A3">
      <w:pPr>
        <w:pStyle w:val="ListParagraph"/>
      </w:pPr>
    </w:p>
    <w:p w14:paraId="23343AAE" w14:textId="25BBFC21" w:rsidR="00C736A3" w:rsidRDefault="00C736A3" w:rsidP="00C736A3">
      <w:pPr>
        <w:pStyle w:val="ListParagraph"/>
      </w:pPr>
    </w:p>
    <w:p w14:paraId="37C44C70" w14:textId="00B54559" w:rsidR="00C736A3" w:rsidRDefault="00C736A3" w:rsidP="00C736A3">
      <w:pPr>
        <w:pStyle w:val="ListParagraph"/>
      </w:pPr>
    </w:p>
    <w:p w14:paraId="453226F2" w14:textId="300CF3EC" w:rsidR="00C736A3" w:rsidRDefault="00C736A3" w:rsidP="00C736A3">
      <w:pPr>
        <w:pStyle w:val="ListParagraph"/>
      </w:pPr>
    </w:p>
    <w:p w14:paraId="7BF67A26" w14:textId="0434B973" w:rsidR="00C736A3" w:rsidRDefault="00D33CAF" w:rsidP="00C736A3">
      <w:pPr>
        <w:pStyle w:val="ListParagraph"/>
      </w:pPr>
      <w:r>
        <w:t xml:space="preserve">5. </w:t>
      </w:r>
    </w:p>
    <w:p w14:paraId="0A430DD2" w14:textId="295334B6" w:rsidR="00C736A3" w:rsidRDefault="00D33CAF" w:rsidP="00C736A3">
      <w:pPr>
        <w:pStyle w:val="ListParagraph"/>
      </w:pPr>
      <w:r>
        <w:rPr>
          <w:noProof/>
        </w:rPr>
        <w:drawing>
          <wp:inline distT="0" distB="0" distL="0" distR="0" wp14:anchorId="7819F39E" wp14:editId="16A3FBDF">
            <wp:extent cx="3924300" cy="2009775"/>
            <wp:effectExtent l="0" t="0" r="0"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924300" cy="2009775"/>
                    </a:xfrm>
                    <a:prstGeom prst="rect">
                      <a:avLst/>
                    </a:prstGeom>
                  </pic:spPr>
                </pic:pic>
              </a:graphicData>
            </a:graphic>
          </wp:inline>
        </w:drawing>
      </w:r>
    </w:p>
    <w:p w14:paraId="1D015B9A" w14:textId="6F10CF3E" w:rsidR="00C736A3" w:rsidRDefault="00C736A3" w:rsidP="00C736A3">
      <w:pPr>
        <w:pStyle w:val="ListParagraph"/>
      </w:pPr>
    </w:p>
    <w:p w14:paraId="72EB6D63" w14:textId="049D55A5" w:rsidR="00FD14DD" w:rsidRDefault="00FD14DD" w:rsidP="00C736A3">
      <w:pPr>
        <w:pStyle w:val="ListParagraph"/>
      </w:pPr>
    </w:p>
    <w:p w14:paraId="560FBC8B" w14:textId="77777777" w:rsidR="00D33CAF" w:rsidRDefault="00D33CAF" w:rsidP="00325F3D"/>
    <w:p w14:paraId="041E5520" w14:textId="77777777" w:rsidR="00D33CAF" w:rsidRDefault="00D33CAF" w:rsidP="00C736A3">
      <w:pPr>
        <w:pStyle w:val="ListParagraph"/>
      </w:pPr>
      <w:r>
        <w:t xml:space="preserve">5. </w:t>
      </w:r>
    </w:p>
    <w:p w14:paraId="4A194CD7" w14:textId="12313080" w:rsidR="00D33CAF" w:rsidRDefault="00D33CAF" w:rsidP="00C736A3">
      <w:pPr>
        <w:pStyle w:val="ListParagraph"/>
      </w:pPr>
      <w:r>
        <w:rPr>
          <w:noProof/>
        </w:rPr>
        <w:drawing>
          <wp:inline distT="0" distB="0" distL="0" distR="0" wp14:anchorId="6D3A223D" wp14:editId="6A406C27">
            <wp:extent cx="4257675" cy="676275"/>
            <wp:effectExtent l="0" t="0" r="9525"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257675" cy="676275"/>
                    </a:xfrm>
                    <a:prstGeom prst="rect">
                      <a:avLst/>
                    </a:prstGeom>
                  </pic:spPr>
                </pic:pic>
              </a:graphicData>
            </a:graphic>
          </wp:inline>
        </w:drawing>
      </w:r>
    </w:p>
    <w:p w14:paraId="4B4EE976" w14:textId="44468295" w:rsidR="00D33CAF" w:rsidRDefault="00D33CAF" w:rsidP="00C736A3">
      <w:pPr>
        <w:pStyle w:val="ListParagraph"/>
      </w:pPr>
      <w:r>
        <w:t xml:space="preserve">6. </w:t>
      </w:r>
      <w:r>
        <w:rPr>
          <w:noProof/>
        </w:rPr>
        <w:drawing>
          <wp:inline distT="0" distB="0" distL="0" distR="0" wp14:anchorId="600C6724" wp14:editId="7A60B71B">
            <wp:extent cx="5593080" cy="951865"/>
            <wp:effectExtent l="0" t="0" r="7620" b="63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593080" cy="951865"/>
                    </a:xfrm>
                    <a:prstGeom prst="rect">
                      <a:avLst/>
                    </a:prstGeom>
                  </pic:spPr>
                </pic:pic>
              </a:graphicData>
            </a:graphic>
          </wp:inline>
        </w:drawing>
      </w:r>
    </w:p>
    <w:p w14:paraId="399BF3C2" w14:textId="2EE33E42" w:rsidR="00D33CAF" w:rsidRDefault="00D33CAF" w:rsidP="00C736A3">
      <w:pPr>
        <w:pStyle w:val="ListParagraph"/>
      </w:pPr>
    </w:p>
    <w:p w14:paraId="5ED82937" w14:textId="25B20883" w:rsidR="00D33CAF" w:rsidRDefault="00D33CAF" w:rsidP="00C736A3">
      <w:pPr>
        <w:pStyle w:val="ListParagraph"/>
      </w:pPr>
    </w:p>
    <w:p w14:paraId="39FD41C9" w14:textId="77777777" w:rsidR="00D33CAF" w:rsidRDefault="00D33CAF" w:rsidP="00C736A3">
      <w:pPr>
        <w:pStyle w:val="ListParagraph"/>
      </w:pPr>
    </w:p>
    <w:p w14:paraId="04C47748" w14:textId="0020C453" w:rsidR="00FD14DD" w:rsidRDefault="00FD14DD" w:rsidP="00C736A3">
      <w:pPr>
        <w:pStyle w:val="ListParagraph"/>
      </w:pPr>
    </w:p>
    <w:p w14:paraId="12A53D2D" w14:textId="77777777" w:rsidR="00D33CAF" w:rsidRDefault="00D33CAF" w:rsidP="00D33CAF">
      <w:pPr>
        <w:pStyle w:val="ListParagraph"/>
        <w:numPr>
          <w:ilvl w:val="0"/>
          <w:numId w:val="11"/>
        </w:numPr>
      </w:pPr>
      <w:r>
        <w:t>Find the height of the geyser.</w:t>
      </w:r>
    </w:p>
    <w:p w14:paraId="68289EA5" w14:textId="43D19EB3" w:rsidR="00D33CAF" w:rsidRDefault="00D33CAF" w:rsidP="00D33CAF">
      <w:pPr>
        <w:pStyle w:val="ListParagraph"/>
      </w:pPr>
      <w:r>
        <w:rPr>
          <w:noProof/>
        </w:rPr>
        <w:drawing>
          <wp:inline distT="0" distB="0" distL="0" distR="0" wp14:anchorId="795AFBBA" wp14:editId="3277FBF7">
            <wp:extent cx="3200400" cy="154935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14565" cy="1556211"/>
                    </a:xfrm>
                    <a:prstGeom prst="rect">
                      <a:avLst/>
                    </a:prstGeom>
                  </pic:spPr>
                </pic:pic>
              </a:graphicData>
            </a:graphic>
          </wp:inline>
        </w:drawing>
      </w:r>
    </w:p>
    <w:p w14:paraId="5BC21B55" w14:textId="7BE9FCF4" w:rsidR="00D33CAF" w:rsidRDefault="00D33CAF" w:rsidP="00D33CAF">
      <w:pPr>
        <w:pStyle w:val="ListParagraph"/>
      </w:pPr>
    </w:p>
    <w:p w14:paraId="296F9148" w14:textId="77777777" w:rsidR="00D33CAF" w:rsidRDefault="00D33CAF" w:rsidP="00D33CAF">
      <w:pPr>
        <w:pStyle w:val="ListParagraph"/>
        <w:numPr>
          <w:ilvl w:val="0"/>
          <w:numId w:val="11"/>
        </w:numPr>
      </w:pPr>
      <w:r>
        <w:t xml:space="preserve">Find the height of the flag pole. </w:t>
      </w:r>
    </w:p>
    <w:p w14:paraId="382545AF" w14:textId="77777777" w:rsidR="00D33CAF" w:rsidRDefault="00D33CAF" w:rsidP="00D33CAF">
      <w:pPr>
        <w:pStyle w:val="ListParagraph"/>
      </w:pPr>
      <w:r>
        <w:rPr>
          <w:noProof/>
        </w:rPr>
        <w:drawing>
          <wp:inline distT="0" distB="0" distL="0" distR="0" wp14:anchorId="08EF0BD7" wp14:editId="55A5F299">
            <wp:extent cx="3486150" cy="1943529"/>
            <wp:effectExtent l="0" t="0" r="0" b="0"/>
            <wp:docPr id="31" name="Picture 1" descr="Image result for similar triangles mirror probl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similar triangles mirror problem"/>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03933" cy="1953443"/>
                    </a:xfrm>
                    <a:prstGeom prst="rect">
                      <a:avLst/>
                    </a:prstGeom>
                    <a:noFill/>
                    <a:ln>
                      <a:noFill/>
                    </a:ln>
                  </pic:spPr>
                </pic:pic>
              </a:graphicData>
            </a:graphic>
          </wp:inline>
        </w:drawing>
      </w:r>
    </w:p>
    <w:p w14:paraId="5A9A1161" w14:textId="7138ABFD" w:rsidR="00D33CAF" w:rsidRDefault="00D33CAF" w:rsidP="00D33CAF">
      <w:pPr>
        <w:pStyle w:val="ListParagraph"/>
      </w:pPr>
    </w:p>
    <w:p w14:paraId="04185C5A" w14:textId="359BA504" w:rsidR="00FD14DD" w:rsidRDefault="00FD14DD" w:rsidP="00C736A3">
      <w:pPr>
        <w:pStyle w:val="ListParagraph"/>
      </w:pPr>
    </w:p>
    <w:p w14:paraId="2F1654C5" w14:textId="06BED3C0" w:rsidR="00FD14DD" w:rsidRDefault="00FD14DD" w:rsidP="00C736A3">
      <w:pPr>
        <w:pStyle w:val="ListParagraph"/>
      </w:pPr>
    </w:p>
    <w:p w14:paraId="61CE197B" w14:textId="3AB46E62" w:rsidR="00FD14DD" w:rsidRDefault="00FD14DD" w:rsidP="00C736A3">
      <w:pPr>
        <w:pStyle w:val="ListParagraph"/>
      </w:pPr>
    </w:p>
    <w:p w14:paraId="36FB7241" w14:textId="675AFA7B" w:rsidR="00FD14DD" w:rsidRDefault="00FD14DD" w:rsidP="00C736A3">
      <w:pPr>
        <w:pStyle w:val="ListParagraph"/>
      </w:pPr>
    </w:p>
    <w:p w14:paraId="28483CD7" w14:textId="7652DD1E" w:rsidR="00FD14DD" w:rsidRDefault="00FD14DD" w:rsidP="00C736A3">
      <w:pPr>
        <w:pStyle w:val="ListParagraph"/>
      </w:pPr>
    </w:p>
    <w:p w14:paraId="63F9C002" w14:textId="04546B99" w:rsidR="00FD14DD" w:rsidRDefault="00FD14DD" w:rsidP="00C736A3">
      <w:pPr>
        <w:pStyle w:val="ListParagraph"/>
      </w:pPr>
    </w:p>
    <w:p w14:paraId="35B09018" w14:textId="5194B572" w:rsidR="00D33CAF" w:rsidRDefault="00D33CAF" w:rsidP="00C736A3">
      <w:pPr>
        <w:pStyle w:val="ListParagraph"/>
      </w:pPr>
    </w:p>
    <w:p w14:paraId="5101B041" w14:textId="48D37F49" w:rsidR="00D33CAF" w:rsidRDefault="00D33CAF" w:rsidP="00C736A3">
      <w:pPr>
        <w:pStyle w:val="ListParagraph"/>
      </w:pPr>
    </w:p>
    <w:p w14:paraId="74C6ECE8" w14:textId="0E7B74DF" w:rsidR="00D33CAF" w:rsidRDefault="00D33CAF" w:rsidP="00C736A3">
      <w:pPr>
        <w:pStyle w:val="ListParagraph"/>
      </w:pPr>
    </w:p>
    <w:p w14:paraId="313F5AC4" w14:textId="6689DD2E" w:rsidR="00D33CAF" w:rsidRDefault="00D33CAF" w:rsidP="00C736A3">
      <w:pPr>
        <w:pStyle w:val="ListParagraph"/>
      </w:pPr>
    </w:p>
    <w:p w14:paraId="51F70E98" w14:textId="0DF7B1BE" w:rsidR="00D33CAF" w:rsidRDefault="00D33CAF" w:rsidP="00C736A3">
      <w:pPr>
        <w:pStyle w:val="ListParagraph"/>
      </w:pPr>
    </w:p>
    <w:p w14:paraId="726A754D" w14:textId="7922FC69" w:rsidR="00D33CAF" w:rsidRDefault="00D33CAF" w:rsidP="00C736A3">
      <w:pPr>
        <w:pStyle w:val="ListParagraph"/>
      </w:pPr>
    </w:p>
    <w:p w14:paraId="4E3A48A5" w14:textId="2D01CF90" w:rsidR="00D33CAF" w:rsidRDefault="00D33CAF" w:rsidP="00C736A3">
      <w:pPr>
        <w:pStyle w:val="ListParagraph"/>
      </w:pPr>
    </w:p>
    <w:p w14:paraId="39849730" w14:textId="77777777" w:rsidR="00D33CAF" w:rsidRDefault="00D33CAF" w:rsidP="00C736A3">
      <w:pPr>
        <w:pStyle w:val="ListParagraph"/>
      </w:pPr>
    </w:p>
    <w:p w14:paraId="05620EF9" w14:textId="77777777" w:rsidR="00FD14DD" w:rsidRDefault="00FD14DD" w:rsidP="00C736A3">
      <w:pPr>
        <w:pStyle w:val="ListParagraph"/>
      </w:pPr>
    </w:p>
    <w:p w14:paraId="58DD6CDC" w14:textId="15C08626" w:rsidR="0017336E" w:rsidRDefault="0017336E" w:rsidP="00C736A3">
      <w:pPr>
        <w:pStyle w:val="ListParagraph"/>
      </w:pPr>
      <w:r>
        <w:t>Geometry Unit 6 Day 8 Triangle Proportionality Theorem</w:t>
      </w:r>
    </w:p>
    <w:p w14:paraId="15E71ADA" w14:textId="3BC3D031" w:rsidR="0017336E" w:rsidRDefault="0017336E" w:rsidP="00C736A3">
      <w:pPr>
        <w:pStyle w:val="ListParagraph"/>
      </w:pPr>
      <w:r>
        <w:t xml:space="preserve">Learning Target – Students will use the triangle proportionality </w:t>
      </w:r>
      <w:proofErr w:type="gramStart"/>
      <w:r>
        <w:t>theorem  to</w:t>
      </w:r>
      <w:proofErr w:type="gramEnd"/>
      <w:r>
        <w:t xml:space="preserve"> solve problems. </w:t>
      </w:r>
    </w:p>
    <w:p w14:paraId="6216A936" w14:textId="7F161B1E" w:rsidR="0017336E" w:rsidRDefault="0017336E" w:rsidP="00C736A3">
      <w:pPr>
        <w:pStyle w:val="ListParagraph"/>
      </w:pPr>
      <w:r>
        <w:rPr>
          <w:noProof/>
        </w:rPr>
        <w:drawing>
          <wp:inline distT="0" distB="0" distL="0" distR="0" wp14:anchorId="79772A57" wp14:editId="6BA048CF">
            <wp:extent cx="4257675" cy="2133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57675" cy="2133600"/>
                    </a:xfrm>
                    <a:prstGeom prst="rect">
                      <a:avLst/>
                    </a:prstGeom>
                  </pic:spPr>
                </pic:pic>
              </a:graphicData>
            </a:graphic>
          </wp:inline>
        </w:drawing>
      </w:r>
    </w:p>
    <w:p w14:paraId="0E1B39B9" w14:textId="187F3562" w:rsidR="0017336E" w:rsidRDefault="0017336E" w:rsidP="00C736A3">
      <w:pPr>
        <w:pStyle w:val="ListParagraph"/>
      </w:pPr>
      <w:r>
        <w:rPr>
          <w:noProof/>
        </w:rPr>
        <w:drawing>
          <wp:inline distT="0" distB="0" distL="0" distR="0" wp14:anchorId="01345DF9" wp14:editId="5105C092">
            <wp:extent cx="4324350" cy="44577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324350" cy="4457700"/>
                    </a:xfrm>
                    <a:prstGeom prst="rect">
                      <a:avLst/>
                    </a:prstGeom>
                  </pic:spPr>
                </pic:pic>
              </a:graphicData>
            </a:graphic>
          </wp:inline>
        </w:drawing>
      </w:r>
    </w:p>
    <w:p w14:paraId="632FAE0A" w14:textId="6AA45C40" w:rsidR="0017336E" w:rsidRDefault="0017336E" w:rsidP="0017336E"/>
    <w:p w14:paraId="3E73EE66" w14:textId="008D8F28" w:rsidR="0017336E" w:rsidRDefault="0017336E" w:rsidP="0017336E"/>
    <w:p w14:paraId="06F6F15D" w14:textId="77777777" w:rsidR="0017336E" w:rsidRDefault="0017336E" w:rsidP="0017336E">
      <w:r>
        <w:t xml:space="preserve">Triangle Proportionality Theorem – If a line parallel to a side of a triangle intersects the other two sides, it divides them proportionally.  </w:t>
      </w:r>
    </w:p>
    <w:p w14:paraId="2E7AB38A" w14:textId="7705749B" w:rsidR="0017336E" w:rsidRDefault="0017336E" w:rsidP="0017336E">
      <w:r>
        <w:rPr>
          <w:noProof/>
        </w:rPr>
        <w:lastRenderedPageBreak/>
        <w:drawing>
          <wp:inline distT="0" distB="0" distL="0" distR="0" wp14:anchorId="2A19B5FD" wp14:editId="5A734022">
            <wp:extent cx="3629025" cy="233351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644513" cy="2343478"/>
                    </a:xfrm>
                    <a:prstGeom prst="rect">
                      <a:avLst/>
                    </a:prstGeom>
                  </pic:spPr>
                </pic:pic>
              </a:graphicData>
            </a:graphic>
          </wp:inline>
        </w:drawing>
      </w:r>
    </w:p>
    <w:p w14:paraId="01782CFA" w14:textId="1C5876CF" w:rsidR="0017336E" w:rsidRDefault="0017336E" w:rsidP="0017336E">
      <w:r>
        <w:rPr>
          <w:noProof/>
        </w:rPr>
        <w:drawing>
          <wp:inline distT="0" distB="0" distL="0" distR="0" wp14:anchorId="2D843B87" wp14:editId="44EC6D2E">
            <wp:extent cx="3562350" cy="20478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562350" cy="2047875"/>
                    </a:xfrm>
                    <a:prstGeom prst="rect">
                      <a:avLst/>
                    </a:prstGeom>
                  </pic:spPr>
                </pic:pic>
              </a:graphicData>
            </a:graphic>
          </wp:inline>
        </w:drawing>
      </w:r>
    </w:p>
    <w:p w14:paraId="452A049F" w14:textId="6D6AA07B" w:rsidR="0017336E" w:rsidRDefault="0017336E" w:rsidP="0017336E">
      <w:r>
        <w:rPr>
          <w:noProof/>
        </w:rPr>
        <w:drawing>
          <wp:anchor distT="0" distB="0" distL="114300" distR="114300" simplePos="0" relativeHeight="251663360" behindDoc="1" locked="0" layoutInCell="1" allowOverlap="1" wp14:anchorId="444924B3" wp14:editId="2C7AC33F">
            <wp:simplePos x="0" y="0"/>
            <wp:positionH relativeFrom="column">
              <wp:posOffset>4581525</wp:posOffset>
            </wp:positionH>
            <wp:positionV relativeFrom="paragraph">
              <wp:posOffset>1103630</wp:posOffset>
            </wp:positionV>
            <wp:extent cx="2201545" cy="2486025"/>
            <wp:effectExtent l="0" t="0" r="8255" b="9525"/>
            <wp:wrapTight wrapText="bothSides">
              <wp:wrapPolygon edited="0">
                <wp:start x="0" y="0"/>
                <wp:lineTo x="0" y="21517"/>
                <wp:lineTo x="21494" y="21517"/>
                <wp:lineTo x="21494"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2201545" cy="2486025"/>
                    </a:xfrm>
                    <a:prstGeom prst="rect">
                      <a:avLst/>
                    </a:prstGeom>
                  </pic:spPr>
                </pic:pic>
              </a:graphicData>
            </a:graphic>
          </wp:anchor>
        </w:drawing>
      </w:r>
      <w:r>
        <w:t xml:space="preserve">Parallel proportionality theorem – If two or more lines parallel to a side of a triangle intersect the other two sides of the triangle, they divide them proportionally. </w:t>
      </w:r>
    </w:p>
    <w:p w14:paraId="0827F960" w14:textId="2F7F43EA" w:rsidR="0017336E" w:rsidRDefault="0017336E" w:rsidP="0017336E"/>
    <w:p w14:paraId="2B0F1792" w14:textId="405D45AB" w:rsidR="0017336E" w:rsidRDefault="0017336E" w:rsidP="0017336E">
      <w:r>
        <w:rPr>
          <w:noProof/>
        </w:rPr>
        <w:drawing>
          <wp:anchor distT="0" distB="0" distL="114300" distR="114300" simplePos="0" relativeHeight="251664384" behindDoc="1" locked="0" layoutInCell="1" allowOverlap="1" wp14:anchorId="188B5A7F" wp14:editId="57036F0B">
            <wp:simplePos x="0" y="0"/>
            <wp:positionH relativeFrom="column">
              <wp:posOffset>-342900</wp:posOffset>
            </wp:positionH>
            <wp:positionV relativeFrom="paragraph">
              <wp:posOffset>421640</wp:posOffset>
            </wp:positionV>
            <wp:extent cx="4552950" cy="2438400"/>
            <wp:effectExtent l="0" t="0" r="0" b="0"/>
            <wp:wrapTight wrapText="bothSides">
              <wp:wrapPolygon edited="0">
                <wp:start x="0" y="0"/>
                <wp:lineTo x="0" y="21431"/>
                <wp:lineTo x="21510" y="21431"/>
                <wp:lineTo x="21510"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4552950" cy="2438400"/>
                    </a:xfrm>
                    <a:prstGeom prst="rect">
                      <a:avLst/>
                    </a:prstGeom>
                  </pic:spPr>
                </pic:pic>
              </a:graphicData>
            </a:graphic>
          </wp:anchor>
        </w:drawing>
      </w:r>
    </w:p>
    <w:p w14:paraId="179C4E80" w14:textId="161832AA" w:rsidR="0017336E" w:rsidRDefault="0017336E" w:rsidP="0017336E"/>
    <w:p w14:paraId="155D19C7" w14:textId="5A3FA4C7" w:rsidR="0017336E" w:rsidRDefault="0017336E" w:rsidP="0017336E">
      <w:r>
        <w:rPr>
          <w:noProof/>
        </w:rPr>
        <w:lastRenderedPageBreak/>
        <w:drawing>
          <wp:inline distT="0" distB="0" distL="0" distR="0" wp14:anchorId="7A42CCE7" wp14:editId="6FBBA9EF">
            <wp:extent cx="4124325" cy="20574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124325" cy="2057400"/>
                    </a:xfrm>
                    <a:prstGeom prst="rect">
                      <a:avLst/>
                    </a:prstGeom>
                  </pic:spPr>
                </pic:pic>
              </a:graphicData>
            </a:graphic>
          </wp:inline>
        </w:drawing>
      </w:r>
    </w:p>
    <w:p w14:paraId="56A15C74" w14:textId="498559F0" w:rsidR="0017336E" w:rsidRDefault="0017336E" w:rsidP="0017336E"/>
    <w:p w14:paraId="1BD8171E" w14:textId="4BFBA5F3" w:rsidR="0017336E" w:rsidRDefault="0017336E" w:rsidP="0017336E"/>
    <w:p w14:paraId="101A4322" w14:textId="5A8E1963" w:rsidR="0017336E" w:rsidRDefault="0017336E" w:rsidP="0017336E"/>
    <w:p w14:paraId="1870C0FC" w14:textId="38A84B1B" w:rsidR="0017336E" w:rsidRDefault="0017336E" w:rsidP="0017336E"/>
    <w:p w14:paraId="2B561032" w14:textId="1FB80949" w:rsidR="0017336E" w:rsidRDefault="0017336E" w:rsidP="0017336E"/>
    <w:p w14:paraId="7248F50E" w14:textId="73EE1B7C" w:rsidR="0017336E" w:rsidRDefault="0017336E" w:rsidP="0017336E"/>
    <w:p w14:paraId="10A15890" w14:textId="1C1B2E47" w:rsidR="0017336E" w:rsidRDefault="0017336E" w:rsidP="0017336E"/>
    <w:p w14:paraId="0642A2C7" w14:textId="59CB18F5" w:rsidR="00E46579" w:rsidRDefault="00A91D81" w:rsidP="0017336E">
      <w:r>
        <w:rPr>
          <w:noProof/>
        </w:rPr>
        <w:drawing>
          <wp:anchor distT="0" distB="0" distL="114300" distR="114300" simplePos="0" relativeHeight="251666432" behindDoc="1" locked="0" layoutInCell="1" allowOverlap="1" wp14:anchorId="20A23ABD" wp14:editId="30350483">
            <wp:simplePos x="0" y="0"/>
            <wp:positionH relativeFrom="column">
              <wp:posOffset>-647700</wp:posOffset>
            </wp:positionH>
            <wp:positionV relativeFrom="paragraph">
              <wp:posOffset>309245</wp:posOffset>
            </wp:positionV>
            <wp:extent cx="2876550" cy="2457450"/>
            <wp:effectExtent l="0" t="0" r="0" b="0"/>
            <wp:wrapTight wrapText="bothSides">
              <wp:wrapPolygon edited="0">
                <wp:start x="0" y="0"/>
                <wp:lineTo x="0" y="21433"/>
                <wp:lineTo x="21457" y="21433"/>
                <wp:lineTo x="21457"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2876550" cy="2457450"/>
                    </a:xfrm>
                    <a:prstGeom prst="rect">
                      <a:avLst/>
                    </a:prstGeom>
                  </pic:spPr>
                </pic:pic>
              </a:graphicData>
            </a:graphic>
          </wp:anchor>
        </w:drawing>
      </w:r>
      <w:r w:rsidR="0017336E">
        <w:t>Geometry Unit 6 Day 8 HW</w:t>
      </w:r>
    </w:p>
    <w:p w14:paraId="40D05690" w14:textId="6DE005DB" w:rsidR="00E46579" w:rsidRDefault="00E46579" w:rsidP="0017336E"/>
    <w:p w14:paraId="6D2E660A" w14:textId="6208FF75" w:rsidR="00E46579" w:rsidRDefault="00A91D81" w:rsidP="0017336E">
      <w:r>
        <w:rPr>
          <w:noProof/>
        </w:rPr>
        <w:drawing>
          <wp:inline distT="0" distB="0" distL="0" distR="0" wp14:anchorId="0E3D2784" wp14:editId="5B21A321">
            <wp:extent cx="3190875" cy="24479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190875" cy="2447925"/>
                    </a:xfrm>
                    <a:prstGeom prst="rect">
                      <a:avLst/>
                    </a:prstGeom>
                  </pic:spPr>
                </pic:pic>
              </a:graphicData>
            </a:graphic>
          </wp:inline>
        </w:drawing>
      </w:r>
    </w:p>
    <w:p w14:paraId="29830DE0" w14:textId="7370E99E" w:rsidR="00E46579" w:rsidRDefault="00E46579" w:rsidP="0017336E"/>
    <w:p w14:paraId="6763E567" w14:textId="022B397E" w:rsidR="00E46579" w:rsidRDefault="00E46579" w:rsidP="0017336E"/>
    <w:p w14:paraId="759823C0" w14:textId="68A06D5D" w:rsidR="00E46579" w:rsidRDefault="00E46579" w:rsidP="0017336E"/>
    <w:p w14:paraId="6D908949" w14:textId="5CEFA310" w:rsidR="00E46579" w:rsidRDefault="00E46579" w:rsidP="0017336E"/>
    <w:p w14:paraId="4E496172" w14:textId="35F06125" w:rsidR="00FD14DD" w:rsidRDefault="00FD14DD" w:rsidP="0017336E"/>
    <w:p w14:paraId="688DF816" w14:textId="297355CF" w:rsidR="00FD14DD" w:rsidRDefault="00FD14DD" w:rsidP="0017336E"/>
    <w:p w14:paraId="48AFBCAB" w14:textId="18E5B721" w:rsidR="00FD14DD" w:rsidRDefault="00FD14DD" w:rsidP="0017336E"/>
    <w:p w14:paraId="3FAF19A5" w14:textId="77777777" w:rsidR="00FD14DD" w:rsidRDefault="00FD14DD" w:rsidP="0017336E"/>
    <w:p w14:paraId="6BD07C16" w14:textId="45585E34" w:rsidR="00E46579" w:rsidRDefault="00E46579" w:rsidP="0017336E">
      <w:r>
        <w:lastRenderedPageBreak/>
        <w:t>Geometry Unit 6 Day 9 Right Triangle Altitude Theorem</w:t>
      </w:r>
    </w:p>
    <w:p w14:paraId="31EDD81C" w14:textId="0A150039" w:rsidR="00E46579" w:rsidRDefault="00E46579" w:rsidP="0017336E">
      <w:r>
        <w:t xml:space="preserve">Learning Target – Students will identify and use relationships that exist when an altitude is drawn to the hypotenuse of a right triangle. </w:t>
      </w:r>
    </w:p>
    <w:p w14:paraId="62B63CC2" w14:textId="020607E8" w:rsidR="00E46579" w:rsidRDefault="00E46579" w:rsidP="0017336E">
      <w:r>
        <w:rPr>
          <w:noProof/>
        </w:rPr>
        <w:drawing>
          <wp:inline distT="0" distB="0" distL="0" distR="0" wp14:anchorId="3C69F2B9" wp14:editId="3D00BD37">
            <wp:extent cx="4004683" cy="49911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016153" cy="5005395"/>
                    </a:xfrm>
                    <a:prstGeom prst="rect">
                      <a:avLst/>
                    </a:prstGeom>
                  </pic:spPr>
                </pic:pic>
              </a:graphicData>
            </a:graphic>
          </wp:inline>
        </w:drawing>
      </w:r>
    </w:p>
    <w:p w14:paraId="62302D0D" w14:textId="32FB8399" w:rsidR="00E46579" w:rsidRDefault="00E46579" w:rsidP="00E46579">
      <w:proofErr w:type="gramStart"/>
      <w:r>
        <w:t>Theorem :</w:t>
      </w:r>
      <w:proofErr w:type="gramEnd"/>
      <w:r>
        <w:t xml:space="preserve"> The altitude to the hypotenuse of a right triangle divides the triangle into two triangles that are similar to the original triangle and to each other.  </w:t>
      </w:r>
    </w:p>
    <w:p w14:paraId="75F4464B" w14:textId="77777777" w:rsidR="00E46579" w:rsidRDefault="00E46579" w:rsidP="00E46579"/>
    <w:p w14:paraId="6D3D32D3" w14:textId="77777777" w:rsidR="00E46579" w:rsidRDefault="00E46579" w:rsidP="00E46579">
      <w:r>
        <w:rPr>
          <w:noProof/>
        </w:rPr>
        <w:drawing>
          <wp:inline distT="0" distB="0" distL="0" distR="0" wp14:anchorId="33421C66" wp14:editId="0A4839FE">
            <wp:extent cx="1795463" cy="1104900"/>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srcRect/>
                    <a:stretch>
                      <a:fillRect/>
                    </a:stretch>
                  </pic:blipFill>
                  <pic:spPr bwMode="auto">
                    <a:xfrm>
                      <a:off x="0" y="0"/>
                      <a:ext cx="1795463" cy="1104900"/>
                    </a:xfrm>
                    <a:prstGeom prst="rect">
                      <a:avLst/>
                    </a:prstGeom>
                    <a:noFill/>
                    <a:ln w="9525">
                      <a:noFill/>
                      <a:miter lim="800000"/>
                      <a:headEnd/>
                      <a:tailEnd/>
                    </a:ln>
                  </pic:spPr>
                </pic:pic>
              </a:graphicData>
            </a:graphic>
          </wp:inline>
        </w:drawing>
      </w:r>
    </w:p>
    <w:p w14:paraId="5FD3AB8E" w14:textId="77777777" w:rsidR="00E46579" w:rsidRDefault="00E46579" w:rsidP="00E46579">
      <w:pPr>
        <w:pStyle w:val="ListParagraph"/>
        <w:numPr>
          <w:ilvl w:val="0"/>
          <w:numId w:val="4"/>
        </w:numPr>
        <w:spacing w:after="200" w:line="276" w:lineRule="auto"/>
      </w:pPr>
      <w:r>
        <w:t xml:space="preserve"> Which segment in triangle ABC is the altitude?</w:t>
      </w:r>
    </w:p>
    <w:p w14:paraId="56695DCC" w14:textId="77777777" w:rsidR="00E46579" w:rsidRDefault="00E46579" w:rsidP="00E46579">
      <w:pPr>
        <w:pStyle w:val="ListParagraph"/>
        <w:numPr>
          <w:ilvl w:val="0"/>
          <w:numId w:val="4"/>
        </w:numPr>
        <w:spacing w:after="200" w:line="276" w:lineRule="auto"/>
      </w:pPr>
      <w:r>
        <w:t>Which segment is the hypotenuse of triangle ABC?</w:t>
      </w:r>
    </w:p>
    <w:p w14:paraId="23403493" w14:textId="77777777" w:rsidR="00E46579" w:rsidRDefault="00E46579" w:rsidP="00E46579">
      <w:pPr>
        <w:pStyle w:val="ListParagraph"/>
        <w:numPr>
          <w:ilvl w:val="0"/>
          <w:numId w:val="4"/>
        </w:numPr>
        <w:spacing w:after="200" w:line="276" w:lineRule="auto"/>
      </w:pPr>
      <w:r>
        <w:t xml:space="preserve">Write the similarity statement for the three triangles above based off of the information in the theorem.  </w:t>
      </w:r>
    </w:p>
    <w:p w14:paraId="712DC098" w14:textId="77777777" w:rsidR="00E46579" w:rsidRDefault="00E46579" w:rsidP="00E46579">
      <w:pPr>
        <w:pStyle w:val="ListParagraph"/>
        <w:numPr>
          <w:ilvl w:val="0"/>
          <w:numId w:val="4"/>
        </w:numPr>
        <w:spacing w:after="200" w:line="276" w:lineRule="auto"/>
      </w:pPr>
      <w:r>
        <w:t>Which similarity theorem or postulate makes the above theorem true?  Explain.</w:t>
      </w:r>
    </w:p>
    <w:p w14:paraId="03427538" w14:textId="77777777" w:rsidR="00E46579" w:rsidRDefault="00E46579" w:rsidP="00E46579">
      <w:pPr>
        <w:pStyle w:val="ListParagraph"/>
      </w:pPr>
    </w:p>
    <w:p w14:paraId="27978B56" w14:textId="347C2153" w:rsidR="00E46579" w:rsidRDefault="00E46579" w:rsidP="00E46579">
      <w:pPr>
        <w:pStyle w:val="ListParagraph"/>
      </w:pPr>
    </w:p>
    <w:p w14:paraId="19173C0E" w14:textId="0CEC50F6" w:rsidR="00A91D81" w:rsidRDefault="00A91D81" w:rsidP="00E46579">
      <w:pPr>
        <w:pStyle w:val="ListParagraph"/>
      </w:pPr>
    </w:p>
    <w:p w14:paraId="60EAA231" w14:textId="77777777" w:rsidR="00A91D81" w:rsidRDefault="00A91D81" w:rsidP="00E46579">
      <w:pPr>
        <w:pStyle w:val="ListParagraph"/>
      </w:pPr>
    </w:p>
    <w:p w14:paraId="7BC9193D" w14:textId="77777777" w:rsidR="00E46579" w:rsidRDefault="00E46579" w:rsidP="00E46579">
      <w:r>
        <w:lastRenderedPageBreak/>
        <w:t xml:space="preserve">Definition:  The </w:t>
      </w:r>
      <w:r w:rsidRPr="006B649E">
        <w:rPr>
          <w:u w:val="single"/>
        </w:rPr>
        <w:t>geometric mean</w:t>
      </w:r>
      <w:r>
        <w:t xml:space="preserve"> of any two numbers is the square root of their product.  </w:t>
      </w:r>
    </w:p>
    <w:p w14:paraId="6CDA3670" w14:textId="77777777" w:rsidR="00E46579" w:rsidRDefault="00E46579" w:rsidP="00E46579">
      <w:pPr>
        <w:pStyle w:val="ListParagraph"/>
        <w:numPr>
          <w:ilvl w:val="0"/>
          <w:numId w:val="4"/>
        </w:numPr>
        <w:spacing w:after="200" w:line="276" w:lineRule="auto"/>
      </w:pPr>
      <w:r>
        <w:t xml:space="preserve"> Find the geometric mean of 9 and 2.  Show all work.  Write your answer in simplest radical form.  </w:t>
      </w:r>
    </w:p>
    <w:p w14:paraId="0A675B81" w14:textId="77777777" w:rsidR="00E46579" w:rsidRDefault="00E46579" w:rsidP="00E46579">
      <w:pPr>
        <w:pStyle w:val="ListParagraph"/>
      </w:pPr>
    </w:p>
    <w:p w14:paraId="3A2E1E3C" w14:textId="77777777" w:rsidR="00E46579" w:rsidRDefault="00E46579" w:rsidP="00E46579">
      <w:r>
        <w:t xml:space="preserve">Corollary to the Theorem:  The length of the altitude to the hypotenuse of a right triangle is the geometric mean of the lengths of the segments of the hypotenuse.  </w:t>
      </w:r>
    </w:p>
    <w:p w14:paraId="164AAA62" w14:textId="77777777" w:rsidR="00E46579" w:rsidRDefault="00E46579" w:rsidP="00E46579">
      <w:pPr>
        <w:pStyle w:val="ListParagraph"/>
        <w:numPr>
          <w:ilvl w:val="0"/>
          <w:numId w:val="4"/>
        </w:numPr>
        <w:spacing w:after="200" w:line="276" w:lineRule="auto"/>
      </w:pPr>
      <w:r>
        <w:t xml:space="preserve">Which variable is the triangle below represents the length of the altitude to the hypotenuse.  </w:t>
      </w:r>
    </w:p>
    <w:p w14:paraId="49772920" w14:textId="77777777" w:rsidR="00E46579" w:rsidRDefault="00E46579" w:rsidP="00E46579">
      <w:pPr>
        <w:pStyle w:val="ListParagraph"/>
      </w:pPr>
      <w:r>
        <w:rPr>
          <w:noProof/>
        </w:rPr>
        <w:drawing>
          <wp:inline distT="0" distB="0" distL="0" distR="0" wp14:anchorId="0FE57CF3" wp14:editId="71F7282D">
            <wp:extent cx="1408317" cy="847725"/>
            <wp:effectExtent l="19050" t="0" r="1383"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srcRect/>
                    <a:stretch>
                      <a:fillRect/>
                    </a:stretch>
                  </pic:blipFill>
                  <pic:spPr bwMode="auto">
                    <a:xfrm>
                      <a:off x="0" y="0"/>
                      <a:ext cx="1408317" cy="847725"/>
                    </a:xfrm>
                    <a:prstGeom prst="rect">
                      <a:avLst/>
                    </a:prstGeom>
                    <a:noFill/>
                    <a:ln w="9525">
                      <a:noFill/>
                      <a:miter lim="800000"/>
                      <a:headEnd/>
                      <a:tailEnd/>
                    </a:ln>
                  </pic:spPr>
                </pic:pic>
              </a:graphicData>
            </a:graphic>
          </wp:inline>
        </w:drawing>
      </w:r>
    </w:p>
    <w:p w14:paraId="7B717AF3" w14:textId="77777777" w:rsidR="00E46579" w:rsidRDefault="00E46579" w:rsidP="00E46579">
      <w:pPr>
        <w:pStyle w:val="ListParagraph"/>
        <w:numPr>
          <w:ilvl w:val="0"/>
          <w:numId w:val="4"/>
        </w:numPr>
        <w:spacing w:after="200" w:line="276" w:lineRule="auto"/>
      </w:pPr>
      <w:r>
        <w:t xml:space="preserve">Use the information in the corollary to find the value of that variable.  Show all work.  Leave your answer in simplest radical form. </w:t>
      </w:r>
    </w:p>
    <w:p w14:paraId="4B86C3AC" w14:textId="77777777" w:rsidR="00E46579" w:rsidRDefault="00E46579" w:rsidP="00E46579">
      <w:pPr>
        <w:pStyle w:val="ListParagraph"/>
      </w:pPr>
    </w:p>
    <w:p w14:paraId="0C0D8005" w14:textId="77777777" w:rsidR="00E46579" w:rsidRDefault="00E46579" w:rsidP="00E46579">
      <w:pPr>
        <w:pStyle w:val="ListParagraph"/>
      </w:pPr>
    </w:p>
    <w:p w14:paraId="7CF4EDD2" w14:textId="77777777" w:rsidR="00E46579" w:rsidRDefault="00E46579" w:rsidP="00E46579">
      <w:pPr>
        <w:pStyle w:val="ListParagraph"/>
      </w:pPr>
    </w:p>
    <w:p w14:paraId="5B547F5B" w14:textId="77777777" w:rsidR="00E46579" w:rsidRDefault="00E46579" w:rsidP="00E46579">
      <w:pPr>
        <w:pStyle w:val="ListParagraph"/>
      </w:pPr>
    </w:p>
    <w:p w14:paraId="3F199522" w14:textId="77777777" w:rsidR="00E46579" w:rsidRDefault="00E46579" w:rsidP="00E46579">
      <w:pPr>
        <w:pStyle w:val="ListParagraph"/>
      </w:pPr>
    </w:p>
    <w:p w14:paraId="537B1BE2" w14:textId="77777777" w:rsidR="00E46579" w:rsidRDefault="00E46579" w:rsidP="00E46579">
      <w:r>
        <w:t xml:space="preserve">You can still use the corollary to solve for one of the segments of the hypotenuse if you know the other segment of the hypotenuse and the length of the altitude.  </w:t>
      </w:r>
    </w:p>
    <w:p w14:paraId="34E98179" w14:textId="77777777" w:rsidR="00E46579" w:rsidRDefault="00E46579" w:rsidP="00E46579">
      <w:pPr>
        <w:pStyle w:val="ListParagraph"/>
        <w:numPr>
          <w:ilvl w:val="0"/>
          <w:numId w:val="4"/>
        </w:numPr>
        <w:spacing w:after="200" w:line="276" w:lineRule="auto"/>
      </w:pPr>
      <w:r>
        <w:t>Use the corollary to find x in the picture below.</w:t>
      </w:r>
    </w:p>
    <w:p w14:paraId="7D18C6A9" w14:textId="77777777" w:rsidR="00E46579" w:rsidRDefault="00E46579" w:rsidP="00E46579">
      <w:pPr>
        <w:pStyle w:val="ListParagraph"/>
      </w:pPr>
      <w:r>
        <w:rPr>
          <w:noProof/>
        </w:rPr>
        <w:drawing>
          <wp:inline distT="0" distB="0" distL="0" distR="0" wp14:anchorId="31CD4581" wp14:editId="2AF022C8">
            <wp:extent cx="1200150" cy="843144"/>
            <wp:effectExtent l="0" t="0" r="0" b="0"/>
            <wp:docPr id="40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68" cstate="print"/>
                    <a:srcRect/>
                    <a:stretch>
                      <a:fillRect/>
                    </a:stretch>
                  </pic:blipFill>
                  <pic:spPr bwMode="auto">
                    <a:xfrm>
                      <a:off x="0" y="0"/>
                      <a:ext cx="1209547" cy="849746"/>
                    </a:xfrm>
                    <a:prstGeom prst="rect">
                      <a:avLst/>
                    </a:prstGeom>
                    <a:noFill/>
                    <a:ln w="9525">
                      <a:noFill/>
                      <a:miter lim="800000"/>
                      <a:headEnd/>
                      <a:tailEnd/>
                    </a:ln>
                  </pic:spPr>
                </pic:pic>
              </a:graphicData>
            </a:graphic>
          </wp:inline>
        </w:drawing>
      </w:r>
    </w:p>
    <w:p w14:paraId="3A8A3B14" w14:textId="77777777" w:rsidR="00E46579" w:rsidRDefault="00E46579" w:rsidP="00E46579"/>
    <w:p w14:paraId="64094781" w14:textId="77777777" w:rsidR="00E46579" w:rsidRDefault="00E46579" w:rsidP="00E46579"/>
    <w:p w14:paraId="53090684" w14:textId="77777777" w:rsidR="00E46579" w:rsidRDefault="00E46579" w:rsidP="00E46579"/>
    <w:p w14:paraId="1C4BC9F3" w14:textId="77777777" w:rsidR="00E46579" w:rsidRDefault="00E46579" w:rsidP="00E46579">
      <w:r>
        <w:t xml:space="preserve">Another Corollary to the Theorem:  The altitude to the hypotenuse of a right triangle separates the hypotenuse so that the length of each leg of the triangle is the geometric mean of the length of the adjacent hypotenuse segment and the length of the hypotenuse.  </w:t>
      </w:r>
    </w:p>
    <w:p w14:paraId="228F3A82" w14:textId="77777777" w:rsidR="00E46579" w:rsidRDefault="00E46579" w:rsidP="00E46579">
      <w:r w:rsidRPr="006B649E">
        <w:rPr>
          <w:noProof/>
        </w:rPr>
        <w:drawing>
          <wp:inline distT="0" distB="0" distL="0" distR="0" wp14:anchorId="59731FFB" wp14:editId="309ECB68">
            <wp:extent cx="1408317" cy="847725"/>
            <wp:effectExtent l="19050" t="0" r="1383" b="0"/>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srcRect/>
                    <a:stretch>
                      <a:fillRect/>
                    </a:stretch>
                  </pic:blipFill>
                  <pic:spPr bwMode="auto">
                    <a:xfrm>
                      <a:off x="0" y="0"/>
                      <a:ext cx="1408317" cy="847725"/>
                    </a:xfrm>
                    <a:prstGeom prst="rect">
                      <a:avLst/>
                    </a:prstGeom>
                    <a:noFill/>
                    <a:ln w="9525">
                      <a:noFill/>
                      <a:miter lim="800000"/>
                      <a:headEnd/>
                      <a:tailEnd/>
                    </a:ln>
                  </pic:spPr>
                </pic:pic>
              </a:graphicData>
            </a:graphic>
          </wp:inline>
        </w:drawing>
      </w:r>
    </w:p>
    <w:p w14:paraId="6BC44EC9" w14:textId="77777777" w:rsidR="00E46579" w:rsidRDefault="00E46579" w:rsidP="00E46579"/>
    <w:p w14:paraId="650F72BF" w14:textId="77777777" w:rsidR="00E46579" w:rsidRDefault="00E46579" w:rsidP="00E46579">
      <w:pPr>
        <w:pStyle w:val="ListParagraph"/>
        <w:numPr>
          <w:ilvl w:val="0"/>
          <w:numId w:val="4"/>
        </w:numPr>
        <w:spacing w:after="200" w:line="276" w:lineRule="auto"/>
      </w:pPr>
      <w:r>
        <w:t>Which segment is the altitude to the hypotenuse?</w:t>
      </w:r>
    </w:p>
    <w:p w14:paraId="1CB201CD" w14:textId="77777777" w:rsidR="00E46579" w:rsidRDefault="00E46579" w:rsidP="00E46579">
      <w:pPr>
        <w:pStyle w:val="ListParagraph"/>
        <w:numPr>
          <w:ilvl w:val="0"/>
          <w:numId w:val="4"/>
        </w:numPr>
        <w:spacing w:after="200" w:line="276" w:lineRule="auto"/>
      </w:pPr>
      <w:r>
        <w:t>Which labeled segment is a leg of the triangle?</w:t>
      </w:r>
    </w:p>
    <w:p w14:paraId="73FBC4F9" w14:textId="77777777" w:rsidR="00E46579" w:rsidRDefault="00E46579" w:rsidP="00E46579">
      <w:pPr>
        <w:pStyle w:val="ListParagraph"/>
        <w:numPr>
          <w:ilvl w:val="0"/>
          <w:numId w:val="4"/>
        </w:numPr>
        <w:spacing w:after="200" w:line="276" w:lineRule="auto"/>
      </w:pPr>
      <w:r>
        <w:t>Which labeled segment is the length of the hypotenuse segment adjacent to that leg?</w:t>
      </w:r>
    </w:p>
    <w:p w14:paraId="1CC08ACE" w14:textId="77777777" w:rsidR="00E46579" w:rsidRDefault="00E46579" w:rsidP="00E46579">
      <w:pPr>
        <w:pStyle w:val="ListParagraph"/>
        <w:numPr>
          <w:ilvl w:val="0"/>
          <w:numId w:val="4"/>
        </w:numPr>
        <w:spacing w:after="200" w:line="276" w:lineRule="auto"/>
      </w:pPr>
      <w:r>
        <w:t>What is the length of the hypotenuse?</w:t>
      </w:r>
    </w:p>
    <w:p w14:paraId="2199CE8A" w14:textId="77777777" w:rsidR="00E46579" w:rsidRDefault="00E46579" w:rsidP="00E46579">
      <w:pPr>
        <w:pStyle w:val="ListParagraph"/>
        <w:numPr>
          <w:ilvl w:val="0"/>
          <w:numId w:val="4"/>
        </w:numPr>
        <w:spacing w:after="200" w:line="276" w:lineRule="auto"/>
      </w:pPr>
      <w:r>
        <w:t xml:space="preserve">Use the corollary above to find the length of the labeled leg of the triangle.  Show all work.  Leave your answer in simplest radical form.  </w:t>
      </w:r>
    </w:p>
    <w:p w14:paraId="050ED3B8" w14:textId="24DCE7DA" w:rsidR="00E46579" w:rsidRDefault="00E46579" w:rsidP="00E46579"/>
    <w:p w14:paraId="36BECDC0" w14:textId="50E809FA" w:rsidR="00E46579" w:rsidRDefault="00E46579" w:rsidP="00E46579">
      <w:pPr>
        <w:ind w:left="360"/>
      </w:pPr>
    </w:p>
    <w:p w14:paraId="70D3A3BE" w14:textId="4D631B15" w:rsidR="00E46579" w:rsidRDefault="00E46579" w:rsidP="00E46579">
      <w:pPr>
        <w:ind w:left="360"/>
      </w:pPr>
      <w:r>
        <w:t>Geometry Unit 6 Day 9 HW</w:t>
      </w:r>
    </w:p>
    <w:p w14:paraId="59570688" w14:textId="77777777" w:rsidR="00E46579" w:rsidRDefault="00E46579" w:rsidP="00E46579">
      <w:pPr>
        <w:shd w:val="clear" w:color="auto" w:fill="FFFFFF"/>
        <w:spacing w:before="115" w:line="418" w:lineRule="exact"/>
        <w:rPr>
          <w:rFonts w:ascii="Times New Roman" w:hAnsi="Times New Roman" w:cs="Times New Roman"/>
          <w:b/>
          <w:bCs/>
          <w:color w:val="000000"/>
        </w:rPr>
      </w:pPr>
      <w:r>
        <w:rPr>
          <w:rFonts w:ascii="Times New Roman" w:hAnsi="Times New Roman" w:cs="Times New Roman"/>
          <w:b/>
          <w:bCs/>
          <w:color w:val="000000"/>
        </w:rPr>
        <w:t>Honors Geometry Extra Practice 19.2</w:t>
      </w:r>
    </w:p>
    <w:p w14:paraId="7AA26FEA" w14:textId="77777777" w:rsidR="00E46579" w:rsidRDefault="00E46579" w:rsidP="00E46579">
      <w:pPr>
        <w:shd w:val="clear" w:color="auto" w:fill="FFFFFF"/>
        <w:spacing w:before="115" w:line="418" w:lineRule="exact"/>
      </w:pPr>
      <w:r>
        <w:rPr>
          <w:noProof/>
        </w:rPr>
        <w:drawing>
          <wp:anchor distT="0" distB="0" distL="25400" distR="25400" simplePos="0" relativeHeight="251669504" behindDoc="0" locked="0" layoutInCell="0" allowOverlap="1" wp14:anchorId="2990D68F" wp14:editId="3483E20C">
            <wp:simplePos x="0" y="0"/>
            <wp:positionH relativeFrom="margin">
              <wp:posOffset>3744595</wp:posOffset>
            </wp:positionH>
            <wp:positionV relativeFrom="paragraph">
              <wp:posOffset>122555</wp:posOffset>
            </wp:positionV>
            <wp:extent cx="1423670" cy="854075"/>
            <wp:effectExtent l="19050" t="0" r="508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9" cstate="print"/>
                    <a:srcRect l="5537" r="3230" b="8437"/>
                    <a:stretch>
                      <a:fillRect/>
                    </a:stretch>
                  </pic:blipFill>
                  <pic:spPr bwMode="auto">
                    <a:xfrm>
                      <a:off x="0" y="0"/>
                      <a:ext cx="1423670" cy="854075"/>
                    </a:xfrm>
                    <a:prstGeom prst="rect">
                      <a:avLst/>
                    </a:prstGeom>
                    <a:noFill/>
                    <a:ln w="9525">
                      <a:noFill/>
                      <a:miter lim="800000"/>
                      <a:headEnd/>
                      <a:tailEnd/>
                    </a:ln>
                  </pic:spPr>
                </pic:pic>
              </a:graphicData>
            </a:graphic>
          </wp:anchor>
        </w:drawing>
      </w:r>
      <w:r>
        <w:rPr>
          <w:rFonts w:ascii="Times New Roman" w:hAnsi="Times New Roman" w:cs="Times New Roman"/>
          <w:b/>
          <w:bCs/>
          <w:color w:val="000000"/>
        </w:rPr>
        <w:t xml:space="preserve">Identify the following in right </w:t>
      </w:r>
      <w:r w:rsidRPr="00046B61">
        <w:rPr>
          <w:b/>
          <w:bCs/>
          <w:color w:val="000000"/>
        </w:rPr>
        <w:sym w:font="Symbol" w:char="F044"/>
      </w:r>
      <w:r>
        <w:rPr>
          <w:rFonts w:ascii="Times New Roman" w:hAnsi="Times New Roman" w:cs="Times New Roman"/>
          <w:b/>
          <w:bCs/>
          <w:i/>
          <w:iCs/>
          <w:color w:val="000000"/>
        </w:rPr>
        <w:t>QRS.</w:t>
      </w:r>
    </w:p>
    <w:p w14:paraId="44AC530D" w14:textId="77777777" w:rsidR="00E46579" w:rsidRDefault="00E46579" w:rsidP="00E46579">
      <w:pPr>
        <w:shd w:val="clear" w:color="auto" w:fill="FFFFFF"/>
        <w:tabs>
          <w:tab w:val="left" w:pos="379"/>
        </w:tabs>
        <w:spacing w:line="418" w:lineRule="exact"/>
        <w:rPr>
          <w:b/>
          <w:bCs/>
          <w:color w:val="000000"/>
        </w:rPr>
      </w:pPr>
      <w:r w:rsidRPr="0007738C">
        <w:rPr>
          <w:b/>
          <w:bCs/>
          <w:color w:val="000000"/>
        </w:rPr>
        <w:t>1.</w:t>
      </w:r>
      <w:r>
        <w:rPr>
          <w:color w:val="000000"/>
        </w:rPr>
        <w:t xml:space="preserve"> </w:t>
      </w:r>
      <w:r>
        <w:rPr>
          <w:rFonts w:ascii="Times New Roman" w:hAnsi="Times New Roman" w:cs="Times New Roman"/>
          <w:color w:val="000000"/>
        </w:rPr>
        <w:t xml:space="preserve"> the hypotenuse</w:t>
      </w:r>
    </w:p>
    <w:p w14:paraId="21FAFB0F" w14:textId="77777777" w:rsidR="00E46579" w:rsidRDefault="00E46579" w:rsidP="00E46579">
      <w:pPr>
        <w:shd w:val="clear" w:color="auto" w:fill="FFFFFF"/>
        <w:tabs>
          <w:tab w:val="left" w:pos="379"/>
        </w:tabs>
        <w:spacing w:line="418" w:lineRule="exact"/>
        <w:rPr>
          <w:b/>
          <w:bCs/>
          <w:color w:val="000000"/>
        </w:rPr>
      </w:pPr>
      <w:r>
        <w:rPr>
          <w:b/>
          <w:bCs/>
          <w:color w:val="000000"/>
        </w:rPr>
        <w:t>2</w:t>
      </w:r>
      <w:r w:rsidRPr="0007738C">
        <w:rPr>
          <w:b/>
          <w:bCs/>
          <w:color w:val="000000"/>
        </w:rPr>
        <w:t>.</w:t>
      </w:r>
      <w:r>
        <w:rPr>
          <w:rFonts w:ascii="Times New Roman" w:hAnsi="Times New Roman" w:cs="Times New Roman"/>
          <w:color w:val="000000"/>
        </w:rPr>
        <w:t xml:space="preserve"> the segments of the hypotenuse</w:t>
      </w:r>
    </w:p>
    <w:p w14:paraId="347E200E" w14:textId="77777777" w:rsidR="00E46579" w:rsidRDefault="00E46579" w:rsidP="00E46579">
      <w:pPr>
        <w:shd w:val="clear" w:color="auto" w:fill="FFFFFF"/>
        <w:tabs>
          <w:tab w:val="left" w:pos="379"/>
        </w:tabs>
        <w:spacing w:line="418" w:lineRule="exact"/>
        <w:rPr>
          <w:b/>
          <w:bCs/>
          <w:color w:val="000000"/>
        </w:rPr>
      </w:pPr>
      <w:r>
        <w:rPr>
          <w:b/>
          <w:bCs/>
          <w:color w:val="000000"/>
        </w:rPr>
        <w:t>3</w:t>
      </w:r>
      <w:r w:rsidRPr="00507A2C">
        <w:rPr>
          <w:b/>
          <w:bCs/>
          <w:color w:val="000000"/>
        </w:rPr>
        <w:t>.</w:t>
      </w:r>
      <w:r>
        <w:rPr>
          <w:rFonts w:ascii="Times New Roman" w:hAnsi="Times New Roman" w:cs="Times New Roman"/>
          <w:color w:val="000000"/>
        </w:rPr>
        <w:t xml:space="preserve"> the altitude</w:t>
      </w:r>
    </w:p>
    <w:p w14:paraId="65A07600" w14:textId="77777777" w:rsidR="00E46579" w:rsidRPr="007A681A" w:rsidRDefault="00E46579" w:rsidP="00E46579">
      <w:pPr>
        <w:shd w:val="clear" w:color="auto" w:fill="FFFFFF"/>
        <w:tabs>
          <w:tab w:val="left" w:pos="379"/>
        </w:tabs>
        <w:spacing w:line="418" w:lineRule="exact"/>
        <w:rPr>
          <w:b/>
          <w:bCs/>
          <w:color w:val="000000"/>
        </w:rPr>
      </w:pPr>
      <w:r>
        <w:rPr>
          <w:b/>
          <w:bCs/>
          <w:color w:val="000000"/>
        </w:rPr>
        <w:t>4</w:t>
      </w:r>
      <w:r w:rsidRPr="002615C5">
        <w:rPr>
          <w:b/>
          <w:bCs/>
          <w:color w:val="000000"/>
        </w:rPr>
        <w:t>.</w:t>
      </w:r>
      <w:r>
        <w:rPr>
          <w:rFonts w:ascii="Times New Roman" w:hAnsi="Times New Roman" w:cs="Times New Roman"/>
          <w:color w:val="000000"/>
        </w:rPr>
        <w:t xml:space="preserve"> the segment of the hypotenuse adjacent to leg </w:t>
      </w:r>
      <w:r w:rsidRPr="00297634">
        <w:rPr>
          <w:rFonts w:ascii="Times New Roman" w:hAnsi="Times New Roman" w:cs="Times New Roman"/>
          <w:color w:val="000000"/>
          <w:position w:val="-10"/>
        </w:rPr>
        <w:object w:dxaOrig="380" w:dyaOrig="380" w14:anchorId="610F1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70" o:title=""/>
          </v:shape>
          <o:OLEObject Type="Embed" ProgID="Equation.DSMT4" ShapeID="_x0000_i1025" DrawAspect="Content" ObjectID="_1637304152" r:id="rId71"/>
        </w:object>
      </w:r>
    </w:p>
    <w:p w14:paraId="57DBD1B0" w14:textId="77777777" w:rsidR="00E46579" w:rsidRDefault="00E46579" w:rsidP="00E46579">
      <w:pPr>
        <w:shd w:val="clear" w:color="auto" w:fill="FFFFFF"/>
        <w:tabs>
          <w:tab w:val="left" w:pos="379"/>
        </w:tabs>
        <w:spacing w:before="168"/>
        <w:rPr>
          <w:b/>
          <w:bCs/>
          <w:color w:val="000000"/>
        </w:rPr>
      </w:pPr>
      <w:r>
        <w:rPr>
          <w:noProof/>
        </w:rPr>
        <w:drawing>
          <wp:anchor distT="0" distB="0" distL="6401435" distR="6401435" simplePos="0" relativeHeight="251670528" behindDoc="0" locked="0" layoutInCell="1" allowOverlap="1" wp14:anchorId="4283C5BE" wp14:editId="5445ECA1">
            <wp:simplePos x="0" y="0"/>
            <wp:positionH relativeFrom="margin">
              <wp:posOffset>2901315</wp:posOffset>
            </wp:positionH>
            <wp:positionV relativeFrom="paragraph">
              <wp:posOffset>5715</wp:posOffset>
            </wp:positionV>
            <wp:extent cx="1141095" cy="850265"/>
            <wp:effectExtent l="0" t="0" r="1905" b="6985"/>
            <wp:wrapNone/>
            <wp:docPr id="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cstate="print">
                      <a:lum bright="20000"/>
                    </a:blip>
                    <a:srcRect l="69240" r="4039" b="70039"/>
                    <a:stretch>
                      <a:fillRect/>
                    </a:stretch>
                  </pic:blipFill>
                  <pic:spPr bwMode="auto">
                    <a:xfrm>
                      <a:off x="0" y="0"/>
                      <a:ext cx="1141095" cy="850265"/>
                    </a:xfrm>
                    <a:prstGeom prst="rect">
                      <a:avLst/>
                    </a:prstGeom>
                    <a:noFill/>
                    <a:ln w="9525">
                      <a:noFill/>
                      <a:miter lim="800000"/>
                      <a:headEnd/>
                      <a:tailEnd/>
                    </a:ln>
                  </pic:spPr>
                </pic:pic>
              </a:graphicData>
            </a:graphic>
          </wp:anchor>
        </w:drawing>
      </w:r>
    </w:p>
    <w:p w14:paraId="27083829" w14:textId="77777777" w:rsidR="00E46579" w:rsidRDefault="00E46579" w:rsidP="00E46579">
      <w:pPr>
        <w:shd w:val="clear" w:color="auto" w:fill="FFFFFF"/>
        <w:tabs>
          <w:tab w:val="left" w:pos="379"/>
        </w:tabs>
        <w:spacing w:before="168"/>
        <w:rPr>
          <w:b/>
          <w:bCs/>
          <w:color w:val="000000"/>
        </w:rPr>
      </w:pPr>
      <w:r>
        <w:rPr>
          <w:b/>
          <w:bCs/>
          <w:color w:val="000000"/>
        </w:rPr>
        <w:t>5. Explain why the three triangles are similar.</w:t>
      </w:r>
    </w:p>
    <w:p w14:paraId="015F53F7" w14:textId="77777777" w:rsidR="00E46579" w:rsidRDefault="00E46579" w:rsidP="00E46579">
      <w:pPr>
        <w:shd w:val="clear" w:color="auto" w:fill="FFFFFF"/>
        <w:tabs>
          <w:tab w:val="left" w:pos="379"/>
        </w:tabs>
        <w:spacing w:before="168"/>
        <w:rPr>
          <w:b/>
          <w:bCs/>
          <w:color w:val="000000"/>
        </w:rPr>
      </w:pPr>
    </w:p>
    <w:p w14:paraId="7D086DBD" w14:textId="77777777" w:rsidR="00E46579" w:rsidRDefault="00E46579" w:rsidP="00E46579">
      <w:pPr>
        <w:shd w:val="clear" w:color="auto" w:fill="FFFFFF"/>
        <w:tabs>
          <w:tab w:val="left" w:pos="379"/>
        </w:tabs>
        <w:spacing w:before="168"/>
        <w:rPr>
          <w:b/>
          <w:bCs/>
          <w:color w:val="000000"/>
        </w:rPr>
      </w:pPr>
    </w:p>
    <w:p w14:paraId="4766EEC9" w14:textId="77777777" w:rsidR="00E46579" w:rsidRDefault="00E46579" w:rsidP="00E46579">
      <w:pPr>
        <w:shd w:val="clear" w:color="auto" w:fill="FFFFFF"/>
        <w:spacing w:before="230" w:after="110"/>
        <w:ind w:left="48"/>
      </w:pPr>
      <w:r>
        <w:rPr>
          <w:noProof/>
        </w:rPr>
        <w:drawing>
          <wp:anchor distT="0" distB="0" distL="6401435" distR="6401435" simplePos="0" relativeHeight="251672576" behindDoc="0" locked="0" layoutInCell="1" allowOverlap="1" wp14:anchorId="4296FEA4" wp14:editId="35B3AF4C">
            <wp:simplePos x="0" y="0"/>
            <wp:positionH relativeFrom="margin">
              <wp:posOffset>295910</wp:posOffset>
            </wp:positionH>
            <wp:positionV relativeFrom="paragraph">
              <wp:posOffset>483235</wp:posOffset>
            </wp:positionV>
            <wp:extent cx="1365250" cy="762000"/>
            <wp:effectExtent l="19050" t="0" r="635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cstate="print"/>
                    <a:srcRect l="4706" r="68681" b="58470"/>
                    <a:stretch>
                      <a:fillRect/>
                    </a:stretch>
                  </pic:blipFill>
                  <pic:spPr bwMode="auto">
                    <a:xfrm>
                      <a:off x="0" y="0"/>
                      <a:ext cx="1365250" cy="762000"/>
                    </a:xfrm>
                    <a:prstGeom prst="rect">
                      <a:avLst/>
                    </a:prstGeom>
                    <a:noFill/>
                    <a:ln w="9525">
                      <a:noFill/>
                      <a:miter lim="800000"/>
                      <a:headEnd/>
                      <a:tailEnd/>
                    </a:ln>
                  </pic:spPr>
                </pic:pic>
              </a:graphicData>
            </a:graphic>
          </wp:anchor>
        </w:drawing>
      </w:r>
      <w:r>
        <w:rPr>
          <w:noProof/>
        </w:rPr>
        <w:drawing>
          <wp:anchor distT="0" distB="0" distL="6401435" distR="6401435" simplePos="0" relativeHeight="251673600" behindDoc="0" locked="0" layoutInCell="1" allowOverlap="1" wp14:anchorId="4958C8A8" wp14:editId="6E16AAE6">
            <wp:simplePos x="0" y="0"/>
            <wp:positionH relativeFrom="margin">
              <wp:posOffset>2118995</wp:posOffset>
            </wp:positionH>
            <wp:positionV relativeFrom="paragraph">
              <wp:posOffset>459740</wp:posOffset>
            </wp:positionV>
            <wp:extent cx="1013460" cy="754380"/>
            <wp:effectExtent l="1905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srcRect l="41223" r="38905" b="58470"/>
                    <a:stretch>
                      <a:fillRect/>
                    </a:stretch>
                  </pic:blipFill>
                  <pic:spPr bwMode="auto">
                    <a:xfrm>
                      <a:off x="0" y="0"/>
                      <a:ext cx="1013460" cy="754380"/>
                    </a:xfrm>
                    <a:prstGeom prst="rect">
                      <a:avLst/>
                    </a:prstGeom>
                    <a:noFill/>
                    <a:ln w="9525">
                      <a:noFill/>
                      <a:miter lim="800000"/>
                      <a:headEnd/>
                      <a:tailEnd/>
                    </a:ln>
                  </pic:spPr>
                </pic:pic>
              </a:graphicData>
            </a:graphic>
          </wp:anchor>
        </w:drawing>
      </w:r>
      <w:r>
        <w:rPr>
          <w:b/>
          <w:bCs/>
          <w:color w:val="000000"/>
        </w:rPr>
        <w:t xml:space="preserve">Algebra </w:t>
      </w:r>
      <w:r>
        <w:rPr>
          <w:rFonts w:ascii="Times New Roman" w:cs="Times New Roman"/>
          <w:b/>
          <w:bCs/>
          <w:color w:val="000000"/>
        </w:rPr>
        <w:t>Solve for the value of the variables in each right triangle.</w:t>
      </w:r>
    </w:p>
    <w:p w14:paraId="52E36A10" w14:textId="77777777" w:rsidR="00E46579" w:rsidRDefault="00E46579" w:rsidP="00E46579">
      <w:pPr>
        <w:shd w:val="clear" w:color="auto" w:fill="FFFFFF"/>
        <w:spacing w:before="230" w:after="110"/>
        <w:ind w:left="48"/>
      </w:pPr>
      <w:r>
        <w:rPr>
          <w:noProof/>
        </w:rPr>
        <w:drawing>
          <wp:anchor distT="0" distB="0" distL="6401435" distR="6401435" simplePos="0" relativeHeight="251674624" behindDoc="0" locked="0" layoutInCell="1" allowOverlap="1" wp14:anchorId="76A71989" wp14:editId="038B90D6">
            <wp:simplePos x="0" y="0"/>
            <wp:positionH relativeFrom="margin">
              <wp:posOffset>4264660</wp:posOffset>
            </wp:positionH>
            <wp:positionV relativeFrom="paragraph">
              <wp:posOffset>23495</wp:posOffset>
            </wp:positionV>
            <wp:extent cx="508000" cy="759460"/>
            <wp:effectExtent l="0" t="0" r="6350" b="254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cstate="print"/>
                    <a:srcRect l="78070" r="11967" b="58182"/>
                    <a:stretch>
                      <a:fillRect/>
                    </a:stretch>
                  </pic:blipFill>
                  <pic:spPr bwMode="auto">
                    <a:xfrm>
                      <a:off x="0" y="0"/>
                      <a:ext cx="508000" cy="759460"/>
                    </a:xfrm>
                    <a:prstGeom prst="rect">
                      <a:avLst/>
                    </a:prstGeom>
                    <a:noFill/>
                    <a:ln w="9525">
                      <a:noFill/>
                      <a:miter lim="800000"/>
                      <a:headEnd/>
                      <a:tailEnd/>
                    </a:ln>
                  </pic:spPr>
                </pic:pic>
              </a:graphicData>
            </a:graphic>
          </wp:anchor>
        </w:drawing>
      </w:r>
      <w:r w:rsidRPr="007D6F5A">
        <w:rPr>
          <w:b/>
          <w:bCs/>
          <w:color w:val="000000"/>
        </w:rPr>
        <w:t>26.</w:t>
      </w:r>
    </w:p>
    <w:p w14:paraId="7968C7DE" w14:textId="77777777" w:rsidR="00E46579" w:rsidRDefault="00E46579" w:rsidP="00E46579">
      <w:pPr>
        <w:shd w:val="clear" w:color="auto" w:fill="FFFFFF"/>
        <w:spacing w:before="230" w:after="110"/>
        <w:ind w:left="48"/>
      </w:pPr>
      <w:r>
        <w:tab/>
      </w:r>
      <w:r>
        <w:tab/>
      </w:r>
      <w:r>
        <w:tab/>
      </w:r>
      <w:r>
        <w:tab/>
        <w:t>27.</w:t>
      </w:r>
      <w:r>
        <w:tab/>
      </w:r>
      <w:r>
        <w:tab/>
      </w:r>
      <w:r>
        <w:tab/>
      </w:r>
      <w:r>
        <w:tab/>
      </w:r>
      <w:r>
        <w:tab/>
        <w:t>28.</w:t>
      </w:r>
      <w:r>
        <w:tab/>
      </w:r>
      <w:r>
        <w:tab/>
      </w:r>
      <w:r>
        <w:tab/>
      </w:r>
      <w:r>
        <w:tab/>
      </w:r>
    </w:p>
    <w:p w14:paraId="43C88A9B" w14:textId="77777777" w:rsidR="00E46579" w:rsidRDefault="00E46579" w:rsidP="00E46579">
      <w:pPr>
        <w:shd w:val="clear" w:color="auto" w:fill="FFFFFF"/>
        <w:spacing w:before="230" w:after="110"/>
        <w:ind w:left="48"/>
      </w:pPr>
    </w:p>
    <w:p w14:paraId="7F7A38FE" w14:textId="77777777" w:rsidR="00E46579" w:rsidRDefault="00E46579" w:rsidP="00E46579">
      <w:pPr>
        <w:shd w:val="clear" w:color="auto" w:fill="FFFFFF"/>
        <w:spacing w:before="230" w:after="110"/>
        <w:ind w:left="48"/>
      </w:pPr>
      <w:r>
        <w:rPr>
          <w:noProof/>
        </w:rPr>
        <w:drawing>
          <wp:anchor distT="0" distB="0" distL="6401435" distR="6401435" simplePos="0" relativeHeight="251675648" behindDoc="0" locked="0" layoutInCell="1" allowOverlap="1" wp14:anchorId="1C402328" wp14:editId="63917EF6">
            <wp:simplePos x="0" y="0"/>
            <wp:positionH relativeFrom="margin">
              <wp:posOffset>195580</wp:posOffset>
            </wp:positionH>
            <wp:positionV relativeFrom="paragraph">
              <wp:posOffset>122555</wp:posOffset>
            </wp:positionV>
            <wp:extent cx="1104900" cy="72390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srcRect l="4720" t="56154" r="73611" b="3986"/>
                    <a:stretch>
                      <a:fillRect/>
                    </a:stretch>
                  </pic:blipFill>
                  <pic:spPr bwMode="auto">
                    <a:xfrm>
                      <a:off x="0" y="0"/>
                      <a:ext cx="1104900" cy="723900"/>
                    </a:xfrm>
                    <a:prstGeom prst="rect">
                      <a:avLst/>
                    </a:prstGeom>
                    <a:noFill/>
                    <a:ln w="9525">
                      <a:noFill/>
                      <a:miter lim="800000"/>
                      <a:headEnd/>
                      <a:tailEnd/>
                    </a:ln>
                  </pic:spPr>
                </pic:pic>
              </a:graphicData>
            </a:graphic>
          </wp:anchor>
        </w:drawing>
      </w:r>
      <w:r>
        <w:rPr>
          <w:noProof/>
        </w:rPr>
        <w:drawing>
          <wp:anchor distT="0" distB="0" distL="6401435" distR="6401435" simplePos="0" relativeHeight="251676672" behindDoc="0" locked="0" layoutInCell="1" allowOverlap="1" wp14:anchorId="5FC07D81" wp14:editId="769BAB68">
            <wp:simplePos x="0" y="0"/>
            <wp:positionH relativeFrom="margin">
              <wp:posOffset>1986280</wp:posOffset>
            </wp:positionH>
            <wp:positionV relativeFrom="paragraph">
              <wp:posOffset>119380</wp:posOffset>
            </wp:positionV>
            <wp:extent cx="1238250" cy="821690"/>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 cstate="print"/>
                    <a:srcRect l="41331" t="54755" r="34384"/>
                    <a:stretch>
                      <a:fillRect/>
                    </a:stretch>
                  </pic:blipFill>
                  <pic:spPr bwMode="auto">
                    <a:xfrm>
                      <a:off x="0" y="0"/>
                      <a:ext cx="1238250" cy="821690"/>
                    </a:xfrm>
                    <a:prstGeom prst="rect">
                      <a:avLst/>
                    </a:prstGeom>
                    <a:noFill/>
                    <a:ln w="9525">
                      <a:noFill/>
                      <a:miter lim="800000"/>
                      <a:headEnd/>
                      <a:tailEnd/>
                    </a:ln>
                  </pic:spPr>
                </pic:pic>
              </a:graphicData>
            </a:graphic>
          </wp:anchor>
        </w:drawing>
      </w:r>
      <w:r>
        <w:t>29.</w:t>
      </w:r>
    </w:p>
    <w:p w14:paraId="0EE95C91" w14:textId="12811751" w:rsidR="00E46579" w:rsidRDefault="00E46579" w:rsidP="00E46579">
      <w:pPr>
        <w:shd w:val="clear" w:color="auto" w:fill="FFFFFF"/>
        <w:spacing w:before="230" w:after="110"/>
        <w:ind w:left="48"/>
        <w:sectPr w:rsidR="00E46579" w:rsidSect="007A681A">
          <w:headerReference w:type="default" r:id="rId74"/>
          <w:pgSz w:w="11909" w:h="16834"/>
          <w:pgMar w:top="1059" w:right="1513" w:bottom="360" w:left="1588" w:header="720" w:footer="720" w:gutter="0"/>
          <w:cols w:space="60"/>
          <w:noEndnote/>
        </w:sectPr>
      </w:pPr>
      <w:r>
        <w:rPr>
          <w:noProof/>
        </w:rPr>
        <w:drawing>
          <wp:anchor distT="0" distB="0" distL="6401435" distR="6401435" simplePos="0" relativeHeight="251677696" behindDoc="0" locked="0" layoutInCell="1" allowOverlap="1" wp14:anchorId="4D0BA40D" wp14:editId="52A15685">
            <wp:simplePos x="0" y="0"/>
            <wp:positionH relativeFrom="margin">
              <wp:posOffset>4470400</wp:posOffset>
            </wp:positionH>
            <wp:positionV relativeFrom="paragraph">
              <wp:posOffset>127635</wp:posOffset>
            </wp:positionV>
            <wp:extent cx="1099185" cy="828040"/>
            <wp:effectExtent l="0" t="0" r="5715"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 cstate="print"/>
                    <a:srcRect l="78444" t="54405"/>
                    <a:stretch>
                      <a:fillRect/>
                    </a:stretch>
                  </pic:blipFill>
                  <pic:spPr bwMode="auto">
                    <a:xfrm>
                      <a:off x="0" y="0"/>
                      <a:ext cx="1099185" cy="828040"/>
                    </a:xfrm>
                    <a:prstGeom prst="rect">
                      <a:avLst/>
                    </a:prstGeom>
                    <a:noFill/>
                    <a:ln w="9525">
                      <a:noFill/>
                      <a:miter lim="800000"/>
                      <a:headEnd/>
                      <a:tailEnd/>
                    </a:ln>
                  </pic:spPr>
                </pic:pic>
              </a:graphicData>
            </a:graphic>
          </wp:anchor>
        </w:drawing>
      </w:r>
      <w:r>
        <w:tab/>
      </w:r>
      <w:r>
        <w:tab/>
      </w:r>
      <w:r>
        <w:tab/>
      </w:r>
      <w:r>
        <w:tab/>
        <w:t xml:space="preserve">30. </w:t>
      </w:r>
    </w:p>
    <w:p w14:paraId="3BD28EE0" w14:textId="7311D011" w:rsidR="00046E66" w:rsidRDefault="00046E66" w:rsidP="00E46579">
      <w:r>
        <w:lastRenderedPageBreak/>
        <w:t>Geometry Unit 6 Day 11 Perimeter, area and volume of similar figures</w:t>
      </w:r>
    </w:p>
    <w:p w14:paraId="097BF75A" w14:textId="00E22CAE" w:rsidR="00046E66" w:rsidRDefault="00046E66" w:rsidP="00E46579">
      <w:r>
        <w:t>Learning Target – Students will compare perimeters, areas and volumes of similar figures.</w:t>
      </w:r>
    </w:p>
    <w:p w14:paraId="5B72E881" w14:textId="7C009B94" w:rsidR="00046E66" w:rsidRPr="00046E66" w:rsidRDefault="00046E66" w:rsidP="00046E66">
      <w:pPr>
        <w:rPr>
          <w:b/>
          <w:sz w:val="28"/>
          <w:szCs w:val="28"/>
        </w:rPr>
      </w:pPr>
      <w:r w:rsidRPr="00AC3851">
        <w:rPr>
          <w:b/>
          <w:sz w:val="28"/>
          <w:szCs w:val="28"/>
        </w:rPr>
        <w:t>Perimeters and Areas of Similar Rectangles</w:t>
      </w:r>
    </w:p>
    <w:p w14:paraId="624E834A" w14:textId="77777777" w:rsidR="00046E66" w:rsidRPr="00D126A5" w:rsidRDefault="00046E66" w:rsidP="00046E66">
      <w:pPr>
        <w:pStyle w:val="ListParagraph"/>
        <w:numPr>
          <w:ilvl w:val="0"/>
          <w:numId w:val="5"/>
        </w:numPr>
        <w:spacing w:after="200" w:line="276" w:lineRule="auto"/>
        <w:rPr>
          <w:sz w:val="24"/>
          <w:szCs w:val="24"/>
        </w:rPr>
      </w:pPr>
      <w:r w:rsidRPr="00D126A5">
        <w:rPr>
          <w:sz w:val="24"/>
          <w:szCs w:val="24"/>
        </w:rPr>
        <w:t>On a piece of grid paper draw a 6-unit by 8-unit rectangle.</w:t>
      </w:r>
    </w:p>
    <w:p w14:paraId="790F9355" w14:textId="77777777" w:rsidR="00046E66" w:rsidRPr="00D126A5" w:rsidRDefault="00046E66" w:rsidP="00046E66">
      <w:pPr>
        <w:pStyle w:val="ListParagraph"/>
        <w:numPr>
          <w:ilvl w:val="0"/>
          <w:numId w:val="5"/>
        </w:numPr>
        <w:spacing w:after="200" w:line="276" w:lineRule="auto"/>
        <w:rPr>
          <w:sz w:val="24"/>
          <w:szCs w:val="24"/>
        </w:rPr>
      </w:pPr>
      <w:r w:rsidRPr="00D126A5">
        <w:rPr>
          <w:sz w:val="24"/>
          <w:szCs w:val="24"/>
        </w:rPr>
        <w:t>Draw three different rectangles, each similar to the original.  One smaller, two larger.  Label them I, II and III</w:t>
      </w:r>
    </w:p>
    <w:p w14:paraId="659421D5" w14:textId="77777777" w:rsidR="00046E66" w:rsidRDefault="00046E66" w:rsidP="00046E66">
      <w:r>
        <w:t>1.  Use your drawings to complete the following chart:</w:t>
      </w:r>
    </w:p>
    <w:tbl>
      <w:tblPr>
        <w:tblStyle w:val="TableGrid"/>
        <w:tblW w:w="0" w:type="auto"/>
        <w:tblLook w:val="04A0" w:firstRow="1" w:lastRow="0" w:firstColumn="1" w:lastColumn="0" w:noHBand="0" w:noVBand="1"/>
      </w:tblPr>
      <w:tblGrid>
        <w:gridCol w:w="3192"/>
        <w:gridCol w:w="3192"/>
        <w:gridCol w:w="3192"/>
      </w:tblGrid>
      <w:tr w:rsidR="00046E66" w14:paraId="6A5D49F9" w14:textId="77777777" w:rsidTr="00000624">
        <w:trPr>
          <w:trHeight w:val="576"/>
        </w:trPr>
        <w:tc>
          <w:tcPr>
            <w:tcW w:w="3192" w:type="dxa"/>
            <w:vAlign w:val="center"/>
          </w:tcPr>
          <w:p w14:paraId="7EE2CF40" w14:textId="77777777" w:rsidR="00046E66" w:rsidRPr="00AC3851" w:rsidRDefault="00046E66" w:rsidP="00000624">
            <w:pPr>
              <w:jc w:val="center"/>
              <w:rPr>
                <w:b/>
              </w:rPr>
            </w:pPr>
            <w:r w:rsidRPr="00AC3851">
              <w:rPr>
                <w:b/>
              </w:rPr>
              <w:t>Rectangle</w:t>
            </w:r>
          </w:p>
        </w:tc>
        <w:tc>
          <w:tcPr>
            <w:tcW w:w="3192" w:type="dxa"/>
            <w:vAlign w:val="center"/>
          </w:tcPr>
          <w:p w14:paraId="5E35D983" w14:textId="77777777" w:rsidR="00046E66" w:rsidRPr="00AC3851" w:rsidRDefault="00046E66" w:rsidP="00000624">
            <w:pPr>
              <w:jc w:val="center"/>
              <w:rPr>
                <w:b/>
              </w:rPr>
            </w:pPr>
            <w:r w:rsidRPr="00AC3851">
              <w:rPr>
                <w:b/>
              </w:rPr>
              <w:t>Perimeter</w:t>
            </w:r>
          </w:p>
        </w:tc>
        <w:tc>
          <w:tcPr>
            <w:tcW w:w="3192" w:type="dxa"/>
            <w:vAlign w:val="center"/>
          </w:tcPr>
          <w:p w14:paraId="52E65BD1" w14:textId="77777777" w:rsidR="00046E66" w:rsidRPr="00AC3851" w:rsidRDefault="00046E66" w:rsidP="00000624">
            <w:pPr>
              <w:jc w:val="center"/>
              <w:rPr>
                <w:b/>
              </w:rPr>
            </w:pPr>
            <w:r w:rsidRPr="00AC3851">
              <w:rPr>
                <w:b/>
              </w:rPr>
              <w:t>Area</w:t>
            </w:r>
          </w:p>
        </w:tc>
      </w:tr>
      <w:tr w:rsidR="00046E66" w14:paraId="5520EC9E" w14:textId="77777777" w:rsidTr="00000624">
        <w:trPr>
          <w:trHeight w:val="576"/>
        </w:trPr>
        <w:tc>
          <w:tcPr>
            <w:tcW w:w="3192" w:type="dxa"/>
            <w:vAlign w:val="center"/>
          </w:tcPr>
          <w:p w14:paraId="17EBC8A0" w14:textId="77777777" w:rsidR="00046E66" w:rsidRDefault="00046E66" w:rsidP="00000624">
            <w:pPr>
              <w:jc w:val="center"/>
            </w:pPr>
            <w:r>
              <w:t>Original</w:t>
            </w:r>
          </w:p>
        </w:tc>
        <w:tc>
          <w:tcPr>
            <w:tcW w:w="3192" w:type="dxa"/>
          </w:tcPr>
          <w:p w14:paraId="4B7C5C92" w14:textId="77777777" w:rsidR="00046E66" w:rsidRDefault="00046E66" w:rsidP="00000624"/>
        </w:tc>
        <w:tc>
          <w:tcPr>
            <w:tcW w:w="3192" w:type="dxa"/>
          </w:tcPr>
          <w:p w14:paraId="7CF81A96" w14:textId="77777777" w:rsidR="00046E66" w:rsidRDefault="00046E66" w:rsidP="00000624"/>
        </w:tc>
      </w:tr>
      <w:tr w:rsidR="00046E66" w14:paraId="7EAEB2CB" w14:textId="77777777" w:rsidTr="00000624">
        <w:trPr>
          <w:trHeight w:val="576"/>
        </w:trPr>
        <w:tc>
          <w:tcPr>
            <w:tcW w:w="3192" w:type="dxa"/>
            <w:vAlign w:val="center"/>
          </w:tcPr>
          <w:p w14:paraId="6B225A9D" w14:textId="77777777" w:rsidR="00046E66" w:rsidRDefault="00046E66" w:rsidP="00000624">
            <w:pPr>
              <w:jc w:val="center"/>
            </w:pPr>
            <w:r>
              <w:t>I</w:t>
            </w:r>
          </w:p>
        </w:tc>
        <w:tc>
          <w:tcPr>
            <w:tcW w:w="3192" w:type="dxa"/>
          </w:tcPr>
          <w:p w14:paraId="1FFB247C" w14:textId="77777777" w:rsidR="00046E66" w:rsidRDefault="00046E66" w:rsidP="00000624"/>
        </w:tc>
        <w:tc>
          <w:tcPr>
            <w:tcW w:w="3192" w:type="dxa"/>
          </w:tcPr>
          <w:p w14:paraId="00B36ECF" w14:textId="77777777" w:rsidR="00046E66" w:rsidRDefault="00046E66" w:rsidP="00000624"/>
        </w:tc>
      </w:tr>
      <w:tr w:rsidR="00046E66" w14:paraId="6A88E748" w14:textId="77777777" w:rsidTr="00000624">
        <w:trPr>
          <w:trHeight w:val="576"/>
        </w:trPr>
        <w:tc>
          <w:tcPr>
            <w:tcW w:w="3192" w:type="dxa"/>
            <w:vAlign w:val="center"/>
          </w:tcPr>
          <w:p w14:paraId="0F0E0D69" w14:textId="77777777" w:rsidR="00046E66" w:rsidRDefault="00046E66" w:rsidP="00000624">
            <w:pPr>
              <w:jc w:val="center"/>
            </w:pPr>
            <w:r>
              <w:t>II</w:t>
            </w:r>
          </w:p>
        </w:tc>
        <w:tc>
          <w:tcPr>
            <w:tcW w:w="3192" w:type="dxa"/>
          </w:tcPr>
          <w:p w14:paraId="2925374F" w14:textId="77777777" w:rsidR="00046E66" w:rsidRDefault="00046E66" w:rsidP="00000624"/>
        </w:tc>
        <w:tc>
          <w:tcPr>
            <w:tcW w:w="3192" w:type="dxa"/>
          </w:tcPr>
          <w:p w14:paraId="13C79417" w14:textId="77777777" w:rsidR="00046E66" w:rsidRDefault="00046E66" w:rsidP="00000624"/>
        </w:tc>
      </w:tr>
      <w:tr w:rsidR="00046E66" w14:paraId="6BF34E0B" w14:textId="77777777" w:rsidTr="00000624">
        <w:trPr>
          <w:trHeight w:val="576"/>
        </w:trPr>
        <w:tc>
          <w:tcPr>
            <w:tcW w:w="3192" w:type="dxa"/>
            <w:vAlign w:val="center"/>
          </w:tcPr>
          <w:p w14:paraId="211DA673" w14:textId="77777777" w:rsidR="00046E66" w:rsidRDefault="00046E66" w:rsidP="00000624">
            <w:pPr>
              <w:jc w:val="center"/>
            </w:pPr>
            <w:r>
              <w:t>III</w:t>
            </w:r>
          </w:p>
        </w:tc>
        <w:tc>
          <w:tcPr>
            <w:tcW w:w="3192" w:type="dxa"/>
          </w:tcPr>
          <w:p w14:paraId="098755D5" w14:textId="77777777" w:rsidR="00046E66" w:rsidRDefault="00046E66" w:rsidP="00000624"/>
        </w:tc>
        <w:tc>
          <w:tcPr>
            <w:tcW w:w="3192" w:type="dxa"/>
          </w:tcPr>
          <w:p w14:paraId="27F48DDE" w14:textId="77777777" w:rsidR="00046E66" w:rsidRDefault="00046E66" w:rsidP="00000624"/>
        </w:tc>
      </w:tr>
    </w:tbl>
    <w:p w14:paraId="7005F860" w14:textId="77777777" w:rsidR="00046E66" w:rsidRDefault="00046E66" w:rsidP="00046E66"/>
    <w:p w14:paraId="301668CC" w14:textId="77777777" w:rsidR="00046E66" w:rsidRDefault="00046E66" w:rsidP="00046E66">
      <w:r>
        <w:t>2.  Use the information from the first chart to complete the following chart (simplify the ratios):</w:t>
      </w:r>
    </w:p>
    <w:tbl>
      <w:tblPr>
        <w:tblStyle w:val="TableGrid"/>
        <w:tblW w:w="0" w:type="auto"/>
        <w:tblLook w:val="04A0" w:firstRow="1" w:lastRow="0" w:firstColumn="1" w:lastColumn="0" w:noHBand="0" w:noVBand="1"/>
      </w:tblPr>
      <w:tblGrid>
        <w:gridCol w:w="2394"/>
        <w:gridCol w:w="2394"/>
        <w:gridCol w:w="2394"/>
        <w:gridCol w:w="2394"/>
      </w:tblGrid>
      <w:tr w:rsidR="00046E66" w14:paraId="2AF0AEB1" w14:textId="77777777" w:rsidTr="00000624">
        <w:trPr>
          <w:trHeight w:val="576"/>
        </w:trPr>
        <w:tc>
          <w:tcPr>
            <w:tcW w:w="2394" w:type="dxa"/>
            <w:vAlign w:val="center"/>
          </w:tcPr>
          <w:p w14:paraId="66BF1F91" w14:textId="77777777" w:rsidR="00046E66" w:rsidRPr="00A24E1B" w:rsidRDefault="00046E66" w:rsidP="00000624">
            <w:pPr>
              <w:jc w:val="center"/>
              <w:rPr>
                <w:b/>
              </w:rPr>
            </w:pPr>
            <w:r w:rsidRPr="00A24E1B">
              <w:rPr>
                <w:b/>
              </w:rPr>
              <w:t>Rectangle</w:t>
            </w:r>
          </w:p>
        </w:tc>
        <w:tc>
          <w:tcPr>
            <w:tcW w:w="2394" w:type="dxa"/>
            <w:vAlign w:val="center"/>
          </w:tcPr>
          <w:p w14:paraId="4D2AE620" w14:textId="77777777" w:rsidR="00046E66" w:rsidRPr="00A24E1B" w:rsidRDefault="00046E66" w:rsidP="00000624">
            <w:pPr>
              <w:jc w:val="center"/>
              <w:rPr>
                <w:b/>
              </w:rPr>
            </w:pPr>
            <w:r w:rsidRPr="00A24E1B">
              <w:rPr>
                <w:b/>
              </w:rPr>
              <w:t>Similarity</w:t>
            </w:r>
          </w:p>
          <w:p w14:paraId="01CB3B69" w14:textId="77777777" w:rsidR="00046E66" w:rsidRPr="00A24E1B" w:rsidRDefault="00046E66" w:rsidP="00000624">
            <w:pPr>
              <w:jc w:val="center"/>
              <w:rPr>
                <w:b/>
              </w:rPr>
            </w:pPr>
            <w:r w:rsidRPr="00A24E1B">
              <w:rPr>
                <w:b/>
              </w:rPr>
              <w:t>Ratio</w:t>
            </w:r>
          </w:p>
        </w:tc>
        <w:tc>
          <w:tcPr>
            <w:tcW w:w="2394" w:type="dxa"/>
            <w:vAlign w:val="center"/>
          </w:tcPr>
          <w:p w14:paraId="6CB2E031" w14:textId="77777777" w:rsidR="00046E66" w:rsidRPr="00A24E1B" w:rsidRDefault="00046E66" w:rsidP="00000624">
            <w:pPr>
              <w:jc w:val="center"/>
              <w:rPr>
                <w:b/>
              </w:rPr>
            </w:pPr>
            <w:r w:rsidRPr="00A24E1B">
              <w:rPr>
                <w:b/>
              </w:rPr>
              <w:t>Ratio of</w:t>
            </w:r>
          </w:p>
          <w:p w14:paraId="254FA8B9" w14:textId="77777777" w:rsidR="00046E66" w:rsidRPr="00A24E1B" w:rsidRDefault="00046E66" w:rsidP="00000624">
            <w:pPr>
              <w:jc w:val="center"/>
              <w:rPr>
                <w:b/>
              </w:rPr>
            </w:pPr>
            <w:r w:rsidRPr="00A24E1B">
              <w:rPr>
                <w:b/>
              </w:rPr>
              <w:t>Perimeters</w:t>
            </w:r>
          </w:p>
        </w:tc>
        <w:tc>
          <w:tcPr>
            <w:tcW w:w="2394" w:type="dxa"/>
            <w:vAlign w:val="center"/>
          </w:tcPr>
          <w:p w14:paraId="7C08816B" w14:textId="77777777" w:rsidR="00046E66" w:rsidRPr="00A24E1B" w:rsidRDefault="00046E66" w:rsidP="00000624">
            <w:pPr>
              <w:jc w:val="center"/>
              <w:rPr>
                <w:b/>
              </w:rPr>
            </w:pPr>
            <w:r w:rsidRPr="00A24E1B">
              <w:rPr>
                <w:b/>
              </w:rPr>
              <w:t>Ratio of</w:t>
            </w:r>
          </w:p>
          <w:p w14:paraId="6D59D942" w14:textId="77777777" w:rsidR="00046E66" w:rsidRPr="00A24E1B" w:rsidRDefault="00046E66" w:rsidP="00000624">
            <w:pPr>
              <w:jc w:val="center"/>
              <w:rPr>
                <w:b/>
              </w:rPr>
            </w:pPr>
            <w:r w:rsidRPr="00A24E1B">
              <w:rPr>
                <w:b/>
              </w:rPr>
              <w:t>Areas</w:t>
            </w:r>
          </w:p>
        </w:tc>
      </w:tr>
      <w:tr w:rsidR="00046E66" w14:paraId="3CBA40D7" w14:textId="77777777" w:rsidTr="00000624">
        <w:trPr>
          <w:trHeight w:val="576"/>
        </w:trPr>
        <w:tc>
          <w:tcPr>
            <w:tcW w:w="2394" w:type="dxa"/>
            <w:vAlign w:val="center"/>
          </w:tcPr>
          <w:p w14:paraId="6E6A7D90" w14:textId="77777777" w:rsidR="00046E66" w:rsidRPr="00A24E1B" w:rsidRDefault="00046E66" w:rsidP="00000624">
            <w:pPr>
              <w:jc w:val="center"/>
            </w:pPr>
            <w:r w:rsidRPr="00A24E1B">
              <w:t>I to Original</w:t>
            </w:r>
          </w:p>
        </w:tc>
        <w:tc>
          <w:tcPr>
            <w:tcW w:w="2394" w:type="dxa"/>
          </w:tcPr>
          <w:p w14:paraId="065FDF2C" w14:textId="77777777" w:rsidR="00046E66" w:rsidRDefault="00046E66" w:rsidP="00000624"/>
        </w:tc>
        <w:tc>
          <w:tcPr>
            <w:tcW w:w="2394" w:type="dxa"/>
          </w:tcPr>
          <w:p w14:paraId="27015727" w14:textId="77777777" w:rsidR="00046E66" w:rsidRDefault="00046E66" w:rsidP="00000624"/>
        </w:tc>
        <w:tc>
          <w:tcPr>
            <w:tcW w:w="2394" w:type="dxa"/>
          </w:tcPr>
          <w:p w14:paraId="79794789" w14:textId="77777777" w:rsidR="00046E66" w:rsidRDefault="00046E66" w:rsidP="00000624"/>
        </w:tc>
      </w:tr>
      <w:tr w:rsidR="00046E66" w14:paraId="1EFD39B0" w14:textId="77777777" w:rsidTr="00000624">
        <w:trPr>
          <w:trHeight w:val="576"/>
        </w:trPr>
        <w:tc>
          <w:tcPr>
            <w:tcW w:w="2394" w:type="dxa"/>
            <w:vAlign w:val="center"/>
          </w:tcPr>
          <w:p w14:paraId="50564B80" w14:textId="77777777" w:rsidR="00046E66" w:rsidRPr="00A24E1B" w:rsidRDefault="00046E66" w:rsidP="00000624">
            <w:pPr>
              <w:jc w:val="center"/>
            </w:pPr>
            <w:r w:rsidRPr="00A24E1B">
              <w:t>II to Original</w:t>
            </w:r>
          </w:p>
        </w:tc>
        <w:tc>
          <w:tcPr>
            <w:tcW w:w="2394" w:type="dxa"/>
          </w:tcPr>
          <w:p w14:paraId="199B4DB6" w14:textId="77777777" w:rsidR="00046E66" w:rsidRDefault="00046E66" w:rsidP="00000624"/>
        </w:tc>
        <w:tc>
          <w:tcPr>
            <w:tcW w:w="2394" w:type="dxa"/>
          </w:tcPr>
          <w:p w14:paraId="7600FB48" w14:textId="77777777" w:rsidR="00046E66" w:rsidRDefault="00046E66" w:rsidP="00000624"/>
        </w:tc>
        <w:tc>
          <w:tcPr>
            <w:tcW w:w="2394" w:type="dxa"/>
          </w:tcPr>
          <w:p w14:paraId="1EB4F3E4" w14:textId="77777777" w:rsidR="00046E66" w:rsidRDefault="00046E66" w:rsidP="00000624"/>
        </w:tc>
      </w:tr>
      <w:tr w:rsidR="00046E66" w14:paraId="790E46A8" w14:textId="77777777" w:rsidTr="00000624">
        <w:trPr>
          <w:trHeight w:val="576"/>
        </w:trPr>
        <w:tc>
          <w:tcPr>
            <w:tcW w:w="2394" w:type="dxa"/>
            <w:vAlign w:val="center"/>
          </w:tcPr>
          <w:p w14:paraId="739ACFD4" w14:textId="77777777" w:rsidR="00046E66" w:rsidRPr="00A24E1B" w:rsidRDefault="00046E66" w:rsidP="00000624">
            <w:pPr>
              <w:jc w:val="center"/>
            </w:pPr>
            <w:r w:rsidRPr="00A24E1B">
              <w:t>III to Original</w:t>
            </w:r>
          </w:p>
        </w:tc>
        <w:tc>
          <w:tcPr>
            <w:tcW w:w="2394" w:type="dxa"/>
          </w:tcPr>
          <w:p w14:paraId="1523EF61" w14:textId="77777777" w:rsidR="00046E66" w:rsidRDefault="00046E66" w:rsidP="00000624"/>
        </w:tc>
        <w:tc>
          <w:tcPr>
            <w:tcW w:w="2394" w:type="dxa"/>
          </w:tcPr>
          <w:p w14:paraId="1EA31D5A" w14:textId="77777777" w:rsidR="00046E66" w:rsidRDefault="00046E66" w:rsidP="00000624"/>
        </w:tc>
        <w:tc>
          <w:tcPr>
            <w:tcW w:w="2394" w:type="dxa"/>
          </w:tcPr>
          <w:p w14:paraId="72A9D99D" w14:textId="77777777" w:rsidR="00046E66" w:rsidRDefault="00046E66" w:rsidP="00000624"/>
        </w:tc>
      </w:tr>
    </w:tbl>
    <w:p w14:paraId="33B98727" w14:textId="77777777" w:rsidR="00046E66" w:rsidRDefault="00046E66" w:rsidP="00046E66"/>
    <w:p w14:paraId="6F82C133" w14:textId="77777777" w:rsidR="00046E66" w:rsidRDefault="00046E66" w:rsidP="00046E66">
      <w:r>
        <w:t>3.  How do the ratios of perimeters and the ratios of areas compare to the similarity ratios?</w:t>
      </w:r>
    </w:p>
    <w:p w14:paraId="063AC029" w14:textId="77777777" w:rsidR="00046E66" w:rsidRDefault="00046E66" w:rsidP="00046E66">
      <w:r>
        <w:rPr>
          <w:noProof/>
        </w:rPr>
        <w:drawing>
          <wp:anchor distT="0" distB="0" distL="114300" distR="114300" simplePos="0" relativeHeight="251679744" behindDoc="1" locked="0" layoutInCell="1" allowOverlap="1" wp14:anchorId="5D2E0E41" wp14:editId="4AE5C3B5">
            <wp:simplePos x="0" y="0"/>
            <wp:positionH relativeFrom="column">
              <wp:posOffset>3495675</wp:posOffset>
            </wp:positionH>
            <wp:positionV relativeFrom="paragraph">
              <wp:posOffset>254000</wp:posOffset>
            </wp:positionV>
            <wp:extent cx="2095500" cy="923925"/>
            <wp:effectExtent l="0" t="0" r="0" b="0"/>
            <wp:wrapTight wrapText="bothSides">
              <wp:wrapPolygon edited="0">
                <wp:start x="0" y="0"/>
                <wp:lineTo x="0" y="21377"/>
                <wp:lineTo x="21404" y="21377"/>
                <wp:lineTo x="21404" y="0"/>
                <wp:lineTo x="0" y="0"/>
              </wp:wrapPolygon>
            </wp:wrapTight>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lum bright="18000"/>
                    </a:blip>
                    <a:srcRect/>
                    <a:stretch>
                      <a:fillRect/>
                    </a:stretch>
                  </pic:blipFill>
                  <pic:spPr bwMode="auto">
                    <a:xfrm>
                      <a:off x="0" y="0"/>
                      <a:ext cx="2095500" cy="923925"/>
                    </a:xfrm>
                    <a:prstGeom prst="rect">
                      <a:avLst/>
                    </a:prstGeom>
                    <a:noFill/>
                    <a:ln w="9525">
                      <a:noFill/>
                      <a:miter lim="800000"/>
                      <a:headEnd/>
                      <a:tailEnd/>
                    </a:ln>
                  </pic:spPr>
                </pic:pic>
              </a:graphicData>
            </a:graphic>
          </wp:anchor>
        </w:drawing>
      </w:r>
      <w:r>
        <w:rPr>
          <w:noProof/>
        </w:rPr>
        <w:drawing>
          <wp:anchor distT="0" distB="0" distL="114300" distR="114300" simplePos="0" relativeHeight="251680768" behindDoc="1" locked="0" layoutInCell="1" allowOverlap="1" wp14:anchorId="6B91C666" wp14:editId="52753A7A">
            <wp:simplePos x="0" y="0"/>
            <wp:positionH relativeFrom="column">
              <wp:posOffset>76200</wp:posOffset>
            </wp:positionH>
            <wp:positionV relativeFrom="paragraph">
              <wp:posOffset>177800</wp:posOffset>
            </wp:positionV>
            <wp:extent cx="2095500" cy="1456055"/>
            <wp:effectExtent l="19050" t="0" r="0" b="0"/>
            <wp:wrapTight wrapText="bothSides">
              <wp:wrapPolygon edited="0">
                <wp:start x="-196" y="0"/>
                <wp:lineTo x="-196" y="21195"/>
                <wp:lineTo x="21600" y="21195"/>
                <wp:lineTo x="21600" y="0"/>
                <wp:lineTo x="-196" y="0"/>
              </wp:wrapPolygon>
            </wp:wrapTight>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lum bright="21000"/>
                    </a:blip>
                    <a:srcRect/>
                    <a:stretch>
                      <a:fillRect/>
                    </a:stretch>
                  </pic:blipFill>
                  <pic:spPr bwMode="auto">
                    <a:xfrm>
                      <a:off x="0" y="0"/>
                      <a:ext cx="2095500" cy="1456055"/>
                    </a:xfrm>
                    <a:prstGeom prst="rect">
                      <a:avLst/>
                    </a:prstGeom>
                    <a:noFill/>
                    <a:ln w="9525">
                      <a:noFill/>
                      <a:miter lim="800000"/>
                      <a:headEnd/>
                      <a:tailEnd/>
                    </a:ln>
                  </pic:spPr>
                </pic:pic>
              </a:graphicData>
            </a:graphic>
          </wp:anchor>
        </w:drawing>
      </w:r>
    </w:p>
    <w:p w14:paraId="16EA9779" w14:textId="77777777" w:rsidR="00046E66" w:rsidRDefault="00046E66" w:rsidP="00046E66"/>
    <w:p w14:paraId="40C1C7BC" w14:textId="77777777" w:rsidR="00046E66" w:rsidRDefault="00046E66" w:rsidP="00046E66">
      <w:r>
        <w:rPr>
          <w:noProof/>
        </w:rPr>
        <mc:AlternateContent>
          <mc:Choice Requires="wps">
            <w:drawing>
              <wp:anchor distT="0" distB="0" distL="114300" distR="114300" simplePos="0" relativeHeight="251684864" behindDoc="0" locked="0" layoutInCell="1" allowOverlap="1" wp14:anchorId="76514B3C" wp14:editId="27C032BC">
                <wp:simplePos x="0" y="0"/>
                <wp:positionH relativeFrom="column">
                  <wp:posOffset>4629150</wp:posOffset>
                </wp:positionH>
                <wp:positionV relativeFrom="paragraph">
                  <wp:posOffset>292735</wp:posOffset>
                </wp:positionV>
                <wp:extent cx="561975" cy="209550"/>
                <wp:effectExtent l="0" t="0" r="9525" b="0"/>
                <wp:wrapNone/>
                <wp:docPr id="4096" name="Rectangle 4096"/>
                <wp:cNvGraphicFramePr/>
                <a:graphic xmlns:a="http://schemas.openxmlformats.org/drawingml/2006/main">
                  <a:graphicData uri="http://schemas.microsoft.com/office/word/2010/wordprocessingShape">
                    <wps:wsp>
                      <wps:cNvSpPr/>
                      <wps:spPr>
                        <a:xfrm>
                          <a:off x="0" y="0"/>
                          <a:ext cx="561975" cy="2095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0B40D1" id="Rectangle 4096" o:spid="_x0000_s1026" style="position:absolute;margin-left:364.5pt;margin-top:23.05pt;width:44.25pt;height:16.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" fillcolor="white [3212]" stroked="f" strokeweight="1pt"/>
            </w:pict>
          </mc:Fallback>
        </mc:AlternateContent>
      </w:r>
      <w:r>
        <w:rPr>
          <w:noProof/>
        </w:rPr>
        <mc:AlternateContent>
          <mc:Choice Requires="wps">
            <w:drawing>
              <wp:anchor distT="0" distB="0" distL="114300" distR="114300" simplePos="0" relativeHeight="251681792" behindDoc="0" locked="0" layoutInCell="1" allowOverlap="1" wp14:anchorId="13672C8B" wp14:editId="78248697">
                <wp:simplePos x="0" y="0"/>
                <wp:positionH relativeFrom="column">
                  <wp:posOffset>2334260</wp:posOffset>
                </wp:positionH>
                <wp:positionV relativeFrom="paragraph">
                  <wp:posOffset>302895</wp:posOffset>
                </wp:positionV>
                <wp:extent cx="638175" cy="190500"/>
                <wp:effectExtent l="635" t="0" r="0" b="0"/>
                <wp:wrapNone/>
                <wp:docPr id="4097"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1905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FCC7D6" id="Rectangle 2" o:spid="_x0000_s1026" style="position:absolute;margin-left:183.8pt;margin-top:23.85pt;width:50.25pt;height: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" fillcolor="white [3212]" stroked="f"/>
            </w:pict>
          </mc:Fallback>
        </mc:AlternateContent>
      </w:r>
    </w:p>
    <w:p w14:paraId="65185BC6" w14:textId="77777777" w:rsidR="00046E66" w:rsidRDefault="00046E66" w:rsidP="00046E66"/>
    <w:p w14:paraId="7285AB05" w14:textId="3E5D6524" w:rsidR="00046E66" w:rsidRDefault="00046E66" w:rsidP="00046E66"/>
    <w:p w14:paraId="2737A627" w14:textId="77777777" w:rsidR="00046E66" w:rsidRPr="00A75859" w:rsidRDefault="00046E66" w:rsidP="00046E66">
      <w:pPr>
        <w:rPr>
          <w:b/>
          <w:sz w:val="24"/>
          <w:szCs w:val="24"/>
        </w:rPr>
      </w:pPr>
    </w:p>
    <w:p w14:paraId="1CEDF78B" w14:textId="77777777" w:rsidR="00046E66" w:rsidRDefault="00046E66" w:rsidP="00046E66">
      <w:r>
        <w:rPr>
          <w:noProof/>
        </w:rPr>
        <w:lastRenderedPageBreak/>
        <w:drawing>
          <wp:inline distT="0" distB="0" distL="0" distR="0" wp14:anchorId="2C4C549B" wp14:editId="07567AA1">
            <wp:extent cx="5381625" cy="1304109"/>
            <wp:effectExtent l="19050" t="0" r="9525" b="0"/>
            <wp:docPr id="4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srcRect/>
                    <a:stretch>
                      <a:fillRect/>
                    </a:stretch>
                  </pic:blipFill>
                  <pic:spPr bwMode="auto">
                    <a:xfrm>
                      <a:off x="0" y="0"/>
                      <a:ext cx="5381625" cy="1304109"/>
                    </a:xfrm>
                    <a:prstGeom prst="rect">
                      <a:avLst/>
                    </a:prstGeom>
                    <a:noFill/>
                    <a:ln w="9525">
                      <a:noFill/>
                      <a:miter lim="800000"/>
                      <a:headEnd/>
                      <a:tailEnd/>
                    </a:ln>
                  </pic:spPr>
                </pic:pic>
              </a:graphicData>
            </a:graphic>
          </wp:inline>
        </w:drawing>
      </w:r>
    </w:p>
    <w:p w14:paraId="703E4D02" w14:textId="77777777" w:rsidR="00046E66" w:rsidRDefault="00046E66" w:rsidP="00046E66">
      <w:r>
        <w:rPr>
          <w:noProof/>
        </w:rPr>
        <w:drawing>
          <wp:inline distT="0" distB="0" distL="0" distR="0" wp14:anchorId="1BAB2E6F" wp14:editId="112117CB">
            <wp:extent cx="5572125" cy="375649"/>
            <wp:effectExtent l="19050" t="0" r="9525" b="0"/>
            <wp:docPr id="41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cstate="print"/>
                    <a:srcRect/>
                    <a:stretch>
                      <a:fillRect/>
                    </a:stretch>
                  </pic:blipFill>
                  <pic:spPr bwMode="auto">
                    <a:xfrm>
                      <a:off x="0" y="0"/>
                      <a:ext cx="5572125" cy="375649"/>
                    </a:xfrm>
                    <a:prstGeom prst="rect">
                      <a:avLst/>
                    </a:prstGeom>
                    <a:noFill/>
                    <a:ln w="9525">
                      <a:noFill/>
                      <a:miter lim="800000"/>
                      <a:headEnd/>
                      <a:tailEnd/>
                    </a:ln>
                  </pic:spPr>
                </pic:pic>
              </a:graphicData>
            </a:graphic>
          </wp:inline>
        </w:drawing>
      </w:r>
    </w:p>
    <w:p w14:paraId="211D4ACD" w14:textId="77777777" w:rsidR="00046E66" w:rsidRDefault="00046E66" w:rsidP="00046E66">
      <w:r>
        <w:rPr>
          <w:noProof/>
        </w:rPr>
        <w:drawing>
          <wp:inline distT="0" distB="0" distL="0" distR="0" wp14:anchorId="3D9A7474" wp14:editId="69725856">
            <wp:extent cx="1743075" cy="885825"/>
            <wp:effectExtent l="19050" t="0" r="9525" b="0"/>
            <wp:docPr id="410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cstate="print"/>
                    <a:srcRect/>
                    <a:stretch>
                      <a:fillRect/>
                    </a:stretch>
                  </pic:blipFill>
                  <pic:spPr bwMode="auto">
                    <a:xfrm>
                      <a:off x="0" y="0"/>
                      <a:ext cx="1743075" cy="885825"/>
                    </a:xfrm>
                    <a:prstGeom prst="rect">
                      <a:avLst/>
                    </a:prstGeom>
                    <a:noFill/>
                    <a:ln w="9525">
                      <a:noFill/>
                      <a:miter lim="800000"/>
                      <a:headEnd/>
                      <a:tailEnd/>
                    </a:ln>
                  </pic:spPr>
                </pic:pic>
              </a:graphicData>
            </a:graphic>
          </wp:inline>
        </w:drawing>
      </w:r>
    </w:p>
    <w:p w14:paraId="7BCB64B9" w14:textId="77777777" w:rsidR="00046E66" w:rsidRDefault="00046E66" w:rsidP="00046E66">
      <w:r>
        <w:rPr>
          <w:noProof/>
        </w:rPr>
        <w:drawing>
          <wp:inline distT="0" distB="0" distL="0" distR="0" wp14:anchorId="62B3BF0B" wp14:editId="24B5071A">
            <wp:extent cx="5572125" cy="420369"/>
            <wp:effectExtent l="19050" t="0" r="9525" b="0"/>
            <wp:docPr id="4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0" cstate="print"/>
                    <a:srcRect/>
                    <a:stretch>
                      <a:fillRect/>
                    </a:stretch>
                  </pic:blipFill>
                  <pic:spPr bwMode="auto">
                    <a:xfrm>
                      <a:off x="0" y="0"/>
                      <a:ext cx="5572125" cy="420369"/>
                    </a:xfrm>
                    <a:prstGeom prst="rect">
                      <a:avLst/>
                    </a:prstGeom>
                    <a:noFill/>
                    <a:ln w="9525">
                      <a:noFill/>
                      <a:miter lim="800000"/>
                      <a:headEnd/>
                      <a:tailEnd/>
                    </a:ln>
                  </pic:spPr>
                </pic:pic>
              </a:graphicData>
            </a:graphic>
          </wp:inline>
        </w:drawing>
      </w:r>
    </w:p>
    <w:p w14:paraId="44E40DA2" w14:textId="77777777" w:rsidR="00046E66" w:rsidRDefault="00046E66" w:rsidP="00046E66">
      <w:r>
        <w:rPr>
          <w:noProof/>
        </w:rPr>
        <mc:AlternateContent>
          <mc:Choice Requires="wps">
            <w:drawing>
              <wp:anchor distT="0" distB="0" distL="114300" distR="114300" simplePos="0" relativeHeight="251682816" behindDoc="0" locked="0" layoutInCell="1" allowOverlap="1" wp14:anchorId="4FDE3ED2" wp14:editId="1C1CD7FB">
                <wp:simplePos x="0" y="0"/>
                <wp:positionH relativeFrom="column">
                  <wp:posOffset>1162050</wp:posOffset>
                </wp:positionH>
                <wp:positionV relativeFrom="paragraph">
                  <wp:posOffset>22225</wp:posOffset>
                </wp:positionV>
                <wp:extent cx="542925" cy="228600"/>
                <wp:effectExtent l="0" t="3175" r="0" b="0"/>
                <wp:wrapNone/>
                <wp:docPr id="409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2860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928603" id="Rectangle 3" o:spid="_x0000_s1026" style="position:absolute;margin-left:91.5pt;margin-top:1.75pt;width:42.75pt;height:1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" fillcolor="white [3212]" stroked="f"/>
            </w:pict>
          </mc:Fallback>
        </mc:AlternateContent>
      </w:r>
      <w:r>
        <w:rPr>
          <w:noProof/>
        </w:rPr>
        <w:drawing>
          <wp:inline distT="0" distB="0" distL="0" distR="0" wp14:anchorId="19967BEC" wp14:editId="3D1CC801">
            <wp:extent cx="2657475" cy="1200150"/>
            <wp:effectExtent l="19050" t="0" r="9525" b="0"/>
            <wp:docPr id="410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cstate="print"/>
                    <a:srcRect/>
                    <a:stretch>
                      <a:fillRect/>
                    </a:stretch>
                  </pic:blipFill>
                  <pic:spPr bwMode="auto">
                    <a:xfrm>
                      <a:off x="0" y="0"/>
                      <a:ext cx="2657475" cy="1200150"/>
                    </a:xfrm>
                    <a:prstGeom prst="rect">
                      <a:avLst/>
                    </a:prstGeom>
                    <a:noFill/>
                    <a:ln w="9525">
                      <a:noFill/>
                      <a:miter lim="800000"/>
                      <a:headEnd/>
                      <a:tailEnd/>
                    </a:ln>
                  </pic:spPr>
                </pic:pic>
              </a:graphicData>
            </a:graphic>
          </wp:inline>
        </w:drawing>
      </w:r>
    </w:p>
    <w:p w14:paraId="7BEBE693" w14:textId="77777777" w:rsidR="00046E66" w:rsidRDefault="00046E66" w:rsidP="00046E66"/>
    <w:p w14:paraId="23F996BB" w14:textId="77777777" w:rsidR="00046E66" w:rsidRDefault="00046E66" w:rsidP="00046E66">
      <w:r>
        <w:rPr>
          <w:noProof/>
        </w:rPr>
        <w:drawing>
          <wp:inline distT="0" distB="0" distL="0" distR="0" wp14:anchorId="14319BD8" wp14:editId="4E3459E7">
            <wp:extent cx="5629275" cy="457200"/>
            <wp:effectExtent l="19050" t="0" r="9525"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srcRect/>
                    <a:stretch>
                      <a:fillRect/>
                    </a:stretch>
                  </pic:blipFill>
                  <pic:spPr bwMode="auto">
                    <a:xfrm>
                      <a:off x="0" y="0"/>
                      <a:ext cx="5629275" cy="457200"/>
                    </a:xfrm>
                    <a:prstGeom prst="rect">
                      <a:avLst/>
                    </a:prstGeom>
                    <a:noFill/>
                    <a:ln w="9525">
                      <a:noFill/>
                      <a:miter lim="800000"/>
                      <a:headEnd/>
                      <a:tailEnd/>
                    </a:ln>
                  </pic:spPr>
                </pic:pic>
              </a:graphicData>
            </a:graphic>
          </wp:inline>
        </w:drawing>
      </w:r>
    </w:p>
    <w:p w14:paraId="39184B31" w14:textId="77777777" w:rsidR="00046E66" w:rsidRDefault="00046E66" w:rsidP="00046E66"/>
    <w:p w14:paraId="740966AC" w14:textId="77777777" w:rsidR="00046E66" w:rsidRDefault="00046E66" w:rsidP="00046E66"/>
    <w:p w14:paraId="27B4C674" w14:textId="77777777" w:rsidR="00046E66" w:rsidRDefault="00046E66" w:rsidP="00046E66">
      <w:r>
        <w:rPr>
          <w:noProof/>
        </w:rPr>
        <mc:AlternateContent>
          <mc:Choice Requires="wps">
            <w:drawing>
              <wp:anchor distT="0" distB="0" distL="114300" distR="114300" simplePos="0" relativeHeight="251683840" behindDoc="0" locked="0" layoutInCell="1" allowOverlap="1" wp14:anchorId="4969C1BE" wp14:editId="793A7328">
                <wp:simplePos x="0" y="0"/>
                <wp:positionH relativeFrom="column">
                  <wp:posOffset>3781425</wp:posOffset>
                </wp:positionH>
                <wp:positionV relativeFrom="paragraph">
                  <wp:posOffset>377190</wp:posOffset>
                </wp:positionV>
                <wp:extent cx="609600" cy="314325"/>
                <wp:effectExtent l="0" t="3810" r="0" b="0"/>
                <wp:wrapNone/>
                <wp:docPr id="4100"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1432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22530A" id="Rectangle 4" o:spid="_x0000_s1026" style="position:absolute;margin-left:297.75pt;margin-top:29.7pt;width:48pt;height:24.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" fillcolor="white [3212]" stroked="f"/>
            </w:pict>
          </mc:Fallback>
        </mc:AlternateContent>
      </w:r>
      <w:r>
        <w:rPr>
          <w:noProof/>
        </w:rPr>
        <w:drawing>
          <wp:inline distT="0" distB="0" distL="0" distR="0" wp14:anchorId="5260BD44" wp14:editId="6449BDBB">
            <wp:extent cx="5943600" cy="654080"/>
            <wp:effectExtent l="19050" t="0" r="0" b="0"/>
            <wp:docPr id="41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srcRect/>
                    <a:stretch>
                      <a:fillRect/>
                    </a:stretch>
                  </pic:blipFill>
                  <pic:spPr bwMode="auto">
                    <a:xfrm>
                      <a:off x="0" y="0"/>
                      <a:ext cx="5943600" cy="654080"/>
                    </a:xfrm>
                    <a:prstGeom prst="rect">
                      <a:avLst/>
                    </a:prstGeom>
                    <a:noFill/>
                    <a:ln w="9525">
                      <a:noFill/>
                      <a:miter lim="800000"/>
                      <a:headEnd/>
                      <a:tailEnd/>
                    </a:ln>
                  </pic:spPr>
                </pic:pic>
              </a:graphicData>
            </a:graphic>
          </wp:inline>
        </w:drawing>
      </w:r>
    </w:p>
    <w:p w14:paraId="5F473747" w14:textId="77777777" w:rsidR="00046E66" w:rsidRDefault="00046E66" w:rsidP="00E46579"/>
    <w:p w14:paraId="28432729" w14:textId="15C8CC48" w:rsidR="00E46579" w:rsidRDefault="00E46579" w:rsidP="00E46579"/>
    <w:p w14:paraId="5351A459" w14:textId="7E1ABB07" w:rsidR="00046E66" w:rsidRDefault="00046E66" w:rsidP="00E46579"/>
    <w:p w14:paraId="6285ED6F" w14:textId="46F298C2" w:rsidR="00046E66" w:rsidRDefault="00046E66" w:rsidP="00E46579"/>
    <w:p w14:paraId="6BF5879A" w14:textId="2013484B" w:rsidR="00046E66" w:rsidRDefault="00046E66" w:rsidP="00046E66">
      <w:r>
        <w:lastRenderedPageBreak/>
        <w:t>Geometry Unit 6 Day 12 Perimeter, area and volume of similar figures</w:t>
      </w:r>
    </w:p>
    <w:p w14:paraId="455FFF27" w14:textId="3D6BC0C3" w:rsidR="00046E66" w:rsidRDefault="00046E66" w:rsidP="00046E66">
      <w:r>
        <w:t>Learning Target – Students will compare perimeters, areas and volumes of similar figures.</w:t>
      </w:r>
    </w:p>
    <w:p w14:paraId="3646B39C" w14:textId="165A6A67" w:rsidR="00046E66" w:rsidRPr="00046E66" w:rsidRDefault="00046E66" w:rsidP="00046E66">
      <w:pPr>
        <w:numPr>
          <w:ilvl w:val="0"/>
          <w:numId w:val="6"/>
        </w:numPr>
      </w:pPr>
      <w:r w:rsidRPr="00046E66">
        <w:t xml:space="preserve">Similar Solids – Have the same shape and all corresponding sides are proportional.  </w:t>
      </w:r>
    </w:p>
    <w:p w14:paraId="5165360C" w14:textId="0848C493" w:rsidR="00046E66" w:rsidRPr="00046E66" w:rsidRDefault="00046E66" w:rsidP="00046E66">
      <w:pPr>
        <w:numPr>
          <w:ilvl w:val="0"/>
          <w:numId w:val="6"/>
        </w:numPr>
      </w:pPr>
      <w:r w:rsidRPr="00046E66">
        <w:t>The ratio of two corresponding linear dimensions is the similarity ratio of the solids.</w:t>
      </w:r>
    </w:p>
    <w:p w14:paraId="32D7440D" w14:textId="3546EC1F" w:rsidR="00046E66" w:rsidRPr="00046E66" w:rsidRDefault="00046E66" w:rsidP="00046E66">
      <w:pPr>
        <w:numPr>
          <w:ilvl w:val="0"/>
          <w:numId w:val="6"/>
        </w:numPr>
      </w:pPr>
      <w:r w:rsidRPr="00046E66">
        <w:t>Any two cubes are similar.</w:t>
      </w:r>
    </w:p>
    <w:p w14:paraId="075A6A76" w14:textId="6C53D801" w:rsidR="00046E66" w:rsidRPr="00046E66" w:rsidRDefault="00046E66" w:rsidP="00046E66">
      <w:pPr>
        <w:numPr>
          <w:ilvl w:val="0"/>
          <w:numId w:val="6"/>
        </w:numPr>
      </w:pPr>
      <w:r w:rsidRPr="00046E66">
        <w:t>Any two spheres are similar.</w:t>
      </w:r>
    </w:p>
    <w:p w14:paraId="69CECC28" w14:textId="7EC10483" w:rsidR="00046E66" w:rsidRDefault="00046E66" w:rsidP="00046E66">
      <w:pPr>
        <w:pStyle w:val="ListParagraph"/>
        <w:numPr>
          <w:ilvl w:val="0"/>
          <w:numId w:val="7"/>
        </w:numPr>
      </w:pPr>
      <w:r w:rsidRPr="00046E66">
        <w:rPr>
          <w:noProof/>
        </w:rPr>
        <w:drawing>
          <wp:inline distT="0" distB="0" distL="0" distR="0" wp14:anchorId="5F132A6B" wp14:editId="2E458604">
            <wp:extent cx="5943600" cy="1178560"/>
            <wp:effectExtent l="0" t="0" r="0" b="254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84" cstate="print"/>
                    <a:srcRect/>
                    <a:stretch>
                      <a:fillRect/>
                    </a:stretch>
                  </pic:blipFill>
                  <pic:spPr bwMode="auto">
                    <a:xfrm>
                      <a:off x="0" y="0"/>
                      <a:ext cx="5943600" cy="1178560"/>
                    </a:xfrm>
                    <a:prstGeom prst="rect">
                      <a:avLst/>
                    </a:prstGeom>
                    <a:noFill/>
                    <a:ln w="9525">
                      <a:noFill/>
                      <a:miter lim="800000"/>
                      <a:headEnd/>
                      <a:tailEnd/>
                    </a:ln>
                  </pic:spPr>
                </pic:pic>
              </a:graphicData>
            </a:graphic>
          </wp:inline>
        </w:drawing>
      </w:r>
    </w:p>
    <w:p w14:paraId="4DD71A5D" w14:textId="3C224D83" w:rsidR="00046E66" w:rsidRDefault="00046E66" w:rsidP="00046E66">
      <w:pPr>
        <w:pStyle w:val="ListParagraph"/>
        <w:rPr>
          <w:noProof/>
        </w:rPr>
      </w:pPr>
      <w:r>
        <w:t xml:space="preserve">C, </w:t>
      </w:r>
      <w:r w:rsidRPr="00046E66">
        <w:rPr>
          <w:noProof/>
        </w:rPr>
        <w:t xml:space="preserve"> </w:t>
      </w:r>
      <w:r w:rsidRPr="00046E66">
        <w:rPr>
          <w:noProof/>
        </w:rPr>
        <w:drawing>
          <wp:inline distT="0" distB="0" distL="0" distR="0" wp14:anchorId="66CBA62D" wp14:editId="66C642CE">
            <wp:extent cx="2762250" cy="1381125"/>
            <wp:effectExtent l="0" t="0" r="0" b="9525"/>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85" cstate="print"/>
                    <a:srcRect/>
                    <a:stretch>
                      <a:fillRect/>
                    </a:stretch>
                  </pic:blipFill>
                  <pic:spPr bwMode="auto">
                    <a:xfrm>
                      <a:off x="0" y="0"/>
                      <a:ext cx="2782148" cy="1391074"/>
                    </a:xfrm>
                    <a:prstGeom prst="rect">
                      <a:avLst/>
                    </a:prstGeom>
                    <a:noFill/>
                    <a:ln w="9525">
                      <a:noFill/>
                      <a:miter lim="800000"/>
                      <a:headEnd/>
                      <a:tailEnd/>
                    </a:ln>
                  </pic:spPr>
                </pic:pic>
              </a:graphicData>
            </a:graphic>
          </wp:inline>
        </w:drawing>
      </w:r>
    </w:p>
    <w:p w14:paraId="1319E184" w14:textId="6AE0326D" w:rsidR="00046E66" w:rsidRDefault="00046E66" w:rsidP="00046E66"/>
    <w:p w14:paraId="791087B7" w14:textId="75D0C377" w:rsidR="00046E66" w:rsidRDefault="00046E66" w:rsidP="00046E66">
      <w:pPr>
        <w:rPr>
          <w:noProof/>
        </w:rPr>
      </w:pPr>
    </w:p>
    <w:p w14:paraId="64E7ABAE" w14:textId="77777777" w:rsidR="00A91D81" w:rsidRDefault="00A91D81" w:rsidP="00046E66">
      <w:bookmarkStart w:id="0" w:name="_GoBack"/>
      <w:bookmarkEnd w:id="0"/>
    </w:p>
    <w:p w14:paraId="3E947D8A" w14:textId="61A0DD7D" w:rsidR="00046E66" w:rsidRDefault="00046E66" w:rsidP="00E46579"/>
    <w:p w14:paraId="735DF3C0" w14:textId="765D09CD" w:rsidR="00046E66" w:rsidRDefault="00046E66" w:rsidP="00E46579"/>
    <w:p w14:paraId="6A4E03D1" w14:textId="4DF55CFD" w:rsidR="00046E66" w:rsidRDefault="00046E66" w:rsidP="00E46579"/>
    <w:p w14:paraId="58FD3D9C" w14:textId="06317280" w:rsidR="00046E66" w:rsidRDefault="00046E66" w:rsidP="00E46579"/>
    <w:p w14:paraId="32025066" w14:textId="1DD31FDD" w:rsidR="00046E66" w:rsidRDefault="00046E66" w:rsidP="00E46579"/>
    <w:p w14:paraId="477A2DB6" w14:textId="35388372" w:rsidR="00046E66" w:rsidRDefault="00046E66" w:rsidP="00E46579"/>
    <w:p w14:paraId="54178E92" w14:textId="1A58DD4A" w:rsidR="00046E66" w:rsidRDefault="00046E66" w:rsidP="00046E66">
      <w:r w:rsidRPr="00046E66">
        <w:rPr>
          <w:noProof/>
        </w:rPr>
        <w:lastRenderedPageBreak/>
        <w:drawing>
          <wp:inline distT="0" distB="0" distL="0" distR="0" wp14:anchorId="48884E79" wp14:editId="2C8F6C0C">
            <wp:extent cx="5943600" cy="1289685"/>
            <wp:effectExtent l="0" t="0" r="0" b="5715"/>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86" cstate="print"/>
                    <a:srcRect/>
                    <a:stretch>
                      <a:fillRect/>
                    </a:stretch>
                  </pic:blipFill>
                  <pic:spPr bwMode="auto">
                    <a:xfrm>
                      <a:off x="0" y="0"/>
                      <a:ext cx="5943600" cy="1289685"/>
                    </a:xfrm>
                    <a:prstGeom prst="rect">
                      <a:avLst/>
                    </a:prstGeom>
                    <a:noFill/>
                    <a:ln w="9525">
                      <a:noFill/>
                      <a:miter lim="800000"/>
                      <a:headEnd/>
                      <a:tailEnd/>
                    </a:ln>
                  </pic:spPr>
                </pic:pic>
              </a:graphicData>
            </a:graphic>
          </wp:inline>
        </w:drawing>
      </w:r>
    </w:p>
    <w:p w14:paraId="5E2E245E" w14:textId="6AA5DFA2" w:rsidR="00046E66" w:rsidRDefault="00046E66" w:rsidP="00046E66">
      <w:pPr>
        <w:pStyle w:val="ListParagraph"/>
        <w:numPr>
          <w:ilvl w:val="0"/>
          <w:numId w:val="7"/>
        </w:numPr>
      </w:pPr>
      <w:r w:rsidRPr="00046E66">
        <w:rPr>
          <w:noProof/>
        </w:rPr>
        <w:drawing>
          <wp:inline distT="0" distB="0" distL="0" distR="0" wp14:anchorId="7E99D098" wp14:editId="2D448544">
            <wp:extent cx="5943600" cy="301625"/>
            <wp:effectExtent l="0" t="0" r="0" b="3175"/>
            <wp:docPr id="30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87" cstate="print"/>
                    <a:srcRect/>
                    <a:stretch>
                      <a:fillRect/>
                    </a:stretch>
                  </pic:blipFill>
                  <pic:spPr bwMode="auto">
                    <a:xfrm>
                      <a:off x="0" y="0"/>
                      <a:ext cx="5943600" cy="301625"/>
                    </a:xfrm>
                    <a:prstGeom prst="rect">
                      <a:avLst/>
                    </a:prstGeom>
                    <a:noFill/>
                    <a:ln w="9525">
                      <a:noFill/>
                      <a:miter lim="800000"/>
                      <a:headEnd/>
                      <a:tailEnd/>
                    </a:ln>
                  </pic:spPr>
                </pic:pic>
              </a:graphicData>
            </a:graphic>
          </wp:inline>
        </w:drawing>
      </w:r>
    </w:p>
    <w:p w14:paraId="78814315" w14:textId="7919CDDE" w:rsidR="00046E66" w:rsidRDefault="00046E66" w:rsidP="00046E66">
      <w:pPr>
        <w:pStyle w:val="ListParagraph"/>
      </w:pPr>
    </w:p>
    <w:p w14:paraId="6DFBAC9D" w14:textId="6B1A03AF" w:rsidR="00046E66" w:rsidRDefault="00046E66" w:rsidP="00046E66">
      <w:pPr>
        <w:pStyle w:val="ListParagraph"/>
      </w:pPr>
    </w:p>
    <w:p w14:paraId="600C4C21" w14:textId="52D17C0F" w:rsidR="00046E66" w:rsidRDefault="00046E66" w:rsidP="00046E66">
      <w:pPr>
        <w:pStyle w:val="ListParagraph"/>
      </w:pPr>
    </w:p>
    <w:p w14:paraId="49911EC5" w14:textId="5F5644CE" w:rsidR="00046E66" w:rsidRDefault="00046E66" w:rsidP="00046E66">
      <w:pPr>
        <w:pStyle w:val="ListParagraph"/>
      </w:pPr>
    </w:p>
    <w:p w14:paraId="0B9A797E" w14:textId="40338468" w:rsidR="00046E66" w:rsidRDefault="00046E66" w:rsidP="00046E66">
      <w:pPr>
        <w:pStyle w:val="ListParagraph"/>
      </w:pPr>
    </w:p>
    <w:p w14:paraId="136B5503" w14:textId="17A915A8" w:rsidR="00046E66" w:rsidRDefault="00046E66" w:rsidP="00046E66">
      <w:pPr>
        <w:pStyle w:val="ListParagraph"/>
      </w:pPr>
    </w:p>
    <w:p w14:paraId="4CB07F09" w14:textId="2A064E2B" w:rsidR="00046E66" w:rsidRDefault="00046E66" w:rsidP="00046E66">
      <w:pPr>
        <w:pStyle w:val="ListParagraph"/>
      </w:pPr>
    </w:p>
    <w:p w14:paraId="4EF18F8D" w14:textId="241CFC73" w:rsidR="00046E66" w:rsidRDefault="00046E66" w:rsidP="00046E66">
      <w:pPr>
        <w:pStyle w:val="ListParagraph"/>
      </w:pPr>
    </w:p>
    <w:p w14:paraId="070D94A8" w14:textId="77777777" w:rsidR="00046E66" w:rsidRDefault="00046E66" w:rsidP="00046E66">
      <w:pPr>
        <w:pStyle w:val="ListParagraph"/>
      </w:pPr>
    </w:p>
    <w:p w14:paraId="04DBC869" w14:textId="365EB72C" w:rsidR="00046E66" w:rsidRDefault="00046E66" w:rsidP="00046E66">
      <w:pPr>
        <w:pStyle w:val="ListParagraph"/>
        <w:numPr>
          <w:ilvl w:val="0"/>
          <w:numId w:val="7"/>
        </w:numPr>
      </w:pPr>
      <w:r w:rsidRPr="00046E66">
        <w:rPr>
          <w:noProof/>
        </w:rPr>
        <w:drawing>
          <wp:anchor distT="0" distB="0" distL="114300" distR="114300" simplePos="0" relativeHeight="251686912" behindDoc="1" locked="0" layoutInCell="1" allowOverlap="1" wp14:anchorId="3D573165" wp14:editId="12976A33">
            <wp:simplePos x="0" y="0"/>
            <wp:positionH relativeFrom="column">
              <wp:posOffset>4667250</wp:posOffset>
            </wp:positionH>
            <wp:positionV relativeFrom="paragraph">
              <wp:posOffset>175895</wp:posOffset>
            </wp:positionV>
            <wp:extent cx="1723524" cy="1200150"/>
            <wp:effectExtent l="0" t="0" r="0" b="0"/>
            <wp:wrapTight wrapText="bothSides">
              <wp:wrapPolygon edited="0">
                <wp:start x="0" y="0"/>
                <wp:lineTo x="0" y="21257"/>
                <wp:lineTo x="21250" y="21257"/>
                <wp:lineTo x="21250" y="0"/>
                <wp:lineTo x="0" y="0"/>
              </wp:wrapPolygon>
            </wp:wrapTight>
            <wp:docPr id="4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723524" cy="1200150"/>
                    </a:xfrm>
                    <a:prstGeom prst="rect">
                      <a:avLst/>
                    </a:prstGeom>
                    <a:noFill/>
                    <a:ln w="9525">
                      <a:noFill/>
                      <a:miter lim="800000"/>
                      <a:headEnd/>
                      <a:tailEnd/>
                    </a:ln>
                  </pic:spPr>
                </pic:pic>
              </a:graphicData>
            </a:graphic>
          </wp:anchor>
        </w:drawing>
      </w:r>
      <w:r w:rsidRPr="00046E66">
        <w:rPr>
          <w:noProof/>
        </w:rPr>
        <w:drawing>
          <wp:inline distT="0" distB="0" distL="0" distR="0" wp14:anchorId="41BCB3B6" wp14:editId="71F5941A">
            <wp:extent cx="3431128" cy="590550"/>
            <wp:effectExtent l="0" t="0" r="0" b="0"/>
            <wp:docPr id="4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89" cstate="print"/>
                    <a:srcRect/>
                    <a:stretch>
                      <a:fillRect/>
                    </a:stretch>
                  </pic:blipFill>
                  <pic:spPr bwMode="auto">
                    <a:xfrm>
                      <a:off x="0" y="0"/>
                      <a:ext cx="3473118" cy="597777"/>
                    </a:xfrm>
                    <a:prstGeom prst="rect">
                      <a:avLst/>
                    </a:prstGeom>
                    <a:noFill/>
                    <a:ln w="9525">
                      <a:noFill/>
                      <a:miter lim="800000"/>
                      <a:headEnd/>
                      <a:tailEnd/>
                    </a:ln>
                  </pic:spPr>
                </pic:pic>
              </a:graphicData>
            </a:graphic>
          </wp:inline>
        </w:drawing>
      </w:r>
    </w:p>
    <w:p w14:paraId="00F56BAB" w14:textId="2F0CB272" w:rsidR="00E46579" w:rsidRDefault="00E46579" w:rsidP="0017336E"/>
    <w:p w14:paraId="152688D9" w14:textId="025CA09D" w:rsidR="00046E66" w:rsidRDefault="00046E66" w:rsidP="0017336E"/>
    <w:p w14:paraId="368A47DB" w14:textId="71F36577" w:rsidR="00046E66" w:rsidRDefault="00046E66" w:rsidP="0017336E"/>
    <w:p w14:paraId="21886CF6" w14:textId="09C8CE0C" w:rsidR="00046E66" w:rsidRDefault="00046E66" w:rsidP="0017336E"/>
    <w:p w14:paraId="77954A11" w14:textId="354778B8" w:rsidR="00046E66" w:rsidRDefault="00046E66" w:rsidP="0017336E"/>
    <w:p w14:paraId="11EEFF24" w14:textId="18BEC8D2" w:rsidR="00046E66" w:rsidRDefault="00046E66" w:rsidP="0017336E"/>
    <w:p w14:paraId="6A2AD15D" w14:textId="07AEDC04" w:rsidR="00046E66" w:rsidRDefault="00046E66" w:rsidP="0017336E"/>
    <w:p w14:paraId="5A3B4943" w14:textId="2F7677F1" w:rsidR="00046E66" w:rsidRDefault="00046E66" w:rsidP="0017336E"/>
    <w:p w14:paraId="6EE421E7" w14:textId="40F59474" w:rsidR="00046E66" w:rsidRDefault="00046E66" w:rsidP="0017336E"/>
    <w:p w14:paraId="284CF198" w14:textId="2ADD2AB0" w:rsidR="00046E66" w:rsidRDefault="00046E66" w:rsidP="0017336E"/>
    <w:p w14:paraId="01BB6CF2" w14:textId="0E4F2C93" w:rsidR="00046E66" w:rsidRDefault="00046E66" w:rsidP="0017336E"/>
    <w:p w14:paraId="0E6DC0C6" w14:textId="23892D58" w:rsidR="00046E66" w:rsidRDefault="00046E66" w:rsidP="0017336E"/>
    <w:p w14:paraId="609D5266" w14:textId="0E6EED32" w:rsidR="00046E66" w:rsidRDefault="00046E66" w:rsidP="0017336E"/>
    <w:p w14:paraId="508E5E58" w14:textId="00C6453E" w:rsidR="00046E66" w:rsidRDefault="00046E66" w:rsidP="0017336E"/>
    <w:p w14:paraId="515B04E2" w14:textId="3DB90E39" w:rsidR="00046E66" w:rsidRDefault="00046E66" w:rsidP="0017336E">
      <w:r>
        <w:lastRenderedPageBreak/>
        <w:t>Geometry Unit 6 Day 12 HW</w:t>
      </w:r>
    </w:p>
    <w:p w14:paraId="7F63864E" w14:textId="03BE051A" w:rsidR="00046E66" w:rsidRDefault="00046E66" w:rsidP="0017336E">
      <w:r>
        <w:rPr>
          <w:noProof/>
        </w:rPr>
        <w:drawing>
          <wp:inline distT="0" distB="0" distL="0" distR="0" wp14:anchorId="75BAA4E2" wp14:editId="14545E9A">
            <wp:extent cx="5238750" cy="3019425"/>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238750" cy="3019425"/>
                    </a:xfrm>
                    <a:prstGeom prst="rect">
                      <a:avLst/>
                    </a:prstGeom>
                  </pic:spPr>
                </pic:pic>
              </a:graphicData>
            </a:graphic>
          </wp:inline>
        </w:drawing>
      </w:r>
    </w:p>
    <w:p w14:paraId="2BD6710A" w14:textId="08EE9F97" w:rsidR="00046E66" w:rsidRDefault="00046E66" w:rsidP="0017336E">
      <w:r>
        <w:rPr>
          <w:noProof/>
        </w:rPr>
        <w:drawing>
          <wp:inline distT="0" distB="0" distL="0" distR="0" wp14:anchorId="456D1682" wp14:editId="05054AFA">
            <wp:extent cx="4914900" cy="2895600"/>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914900" cy="2895600"/>
                    </a:xfrm>
                    <a:prstGeom prst="rect">
                      <a:avLst/>
                    </a:prstGeom>
                  </pic:spPr>
                </pic:pic>
              </a:graphicData>
            </a:graphic>
          </wp:inline>
        </w:drawing>
      </w:r>
    </w:p>
    <w:sectPr w:rsidR="00046E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B3B931" w14:textId="77777777" w:rsidR="00AC1EDF" w:rsidRDefault="00AC1EDF" w:rsidP="00233AC4">
      <w:pPr>
        <w:spacing w:after="0" w:line="240" w:lineRule="auto"/>
      </w:pPr>
      <w:r>
        <w:separator/>
      </w:r>
    </w:p>
  </w:endnote>
  <w:endnote w:type="continuationSeparator" w:id="0">
    <w:p w14:paraId="5464C1F0" w14:textId="77777777" w:rsidR="00AC1EDF" w:rsidRDefault="00AC1EDF" w:rsidP="00233A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39DA71" w14:textId="77777777" w:rsidR="00AC1EDF" w:rsidRDefault="00AC1EDF" w:rsidP="00233AC4">
      <w:pPr>
        <w:spacing w:after="0" w:line="240" w:lineRule="auto"/>
      </w:pPr>
      <w:r>
        <w:separator/>
      </w:r>
    </w:p>
  </w:footnote>
  <w:footnote w:type="continuationSeparator" w:id="0">
    <w:p w14:paraId="7520E745" w14:textId="77777777" w:rsidR="00AC1EDF" w:rsidRDefault="00AC1EDF" w:rsidP="00233A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44330268"/>
      <w:docPartObj>
        <w:docPartGallery w:val="Page Numbers (Top of Page)"/>
        <w:docPartUnique/>
      </w:docPartObj>
    </w:sdtPr>
    <w:sdtEndPr>
      <w:rPr>
        <w:noProof/>
      </w:rPr>
    </w:sdtEndPr>
    <w:sdtContent>
      <w:p w14:paraId="1BD39D44" w14:textId="0F7CAD30" w:rsidR="00233AC4" w:rsidRDefault="00233AC4">
        <w:pPr>
          <w:pStyle w:val="Header"/>
        </w:pPr>
        <w:r>
          <w:fldChar w:fldCharType="begin"/>
        </w:r>
        <w:r>
          <w:instrText xml:space="preserve"> PAGE   \* MERGEFORMAT </w:instrText>
        </w:r>
        <w:r>
          <w:fldChar w:fldCharType="separate"/>
        </w:r>
        <w:r>
          <w:rPr>
            <w:noProof/>
          </w:rPr>
          <w:t>2</w:t>
        </w:r>
        <w:r>
          <w:rPr>
            <w:noProof/>
          </w:rPr>
          <w:fldChar w:fldCharType="end"/>
        </w:r>
      </w:p>
    </w:sdtContent>
  </w:sdt>
  <w:p w14:paraId="40797CC0" w14:textId="77777777" w:rsidR="00233AC4" w:rsidRDefault="00233A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9E2BC9"/>
    <w:multiLevelType w:val="hybridMultilevel"/>
    <w:tmpl w:val="17429D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F514D5B"/>
    <w:multiLevelType w:val="hybridMultilevel"/>
    <w:tmpl w:val="FE72173A"/>
    <w:lvl w:ilvl="0" w:tplc="2EC474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45507B"/>
    <w:multiLevelType w:val="hybridMultilevel"/>
    <w:tmpl w:val="86FAA702"/>
    <w:lvl w:ilvl="0" w:tplc="9654C108">
      <w:start w:val="1"/>
      <w:numFmt w:val="bullet"/>
      <w:lvlText w:val="•"/>
      <w:lvlJc w:val="left"/>
      <w:pPr>
        <w:tabs>
          <w:tab w:val="num" w:pos="720"/>
        </w:tabs>
        <w:ind w:left="720" w:hanging="360"/>
      </w:pPr>
      <w:rPr>
        <w:rFonts w:ascii="Arial" w:hAnsi="Arial" w:hint="default"/>
      </w:rPr>
    </w:lvl>
    <w:lvl w:ilvl="1" w:tplc="F2380C0A" w:tentative="1">
      <w:start w:val="1"/>
      <w:numFmt w:val="bullet"/>
      <w:lvlText w:val="•"/>
      <w:lvlJc w:val="left"/>
      <w:pPr>
        <w:tabs>
          <w:tab w:val="num" w:pos="1440"/>
        </w:tabs>
        <w:ind w:left="1440" w:hanging="360"/>
      </w:pPr>
      <w:rPr>
        <w:rFonts w:ascii="Arial" w:hAnsi="Arial" w:hint="default"/>
      </w:rPr>
    </w:lvl>
    <w:lvl w:ilvl="2" w:tplc="58CE5130" w:tentative="1">
      <w:start w:val="1"/>
      <w:numFmt w:val="bullet"/>
      <w:lvlText w:val="•"/>
      <w:lvlJc w:val="left"/>
      <w:pPr>
        <w:tabs>
          <w:tab w:val="num" w:pos="2160"/>
        </w:tabs>
        <w:ind w:left="2160" w:hanging="360"/>
      </w:pPr>
      <w:rPr>
        <w:rFonts w:ascii="Arial" w:hAnsi="Arial" w:hint="default"/>
      </w:rPr>
    </w:lvl>
    <w:lvl w:ilvl="3" w:tplc="F6E8EBA4" w:tentative="1">
      <w:start w:val="1"/>
      <w:numFmt w:val="bullet"/>
      <w:lvlText w:val="•"/>
      <w:lvlJc w:val="left"/>
      <w:pPr>
        <w:tabs>
          <w:tab w:val="num" w:pos="2880"/>
        </w:tabs>
        <w:ind w:left="2880" w:hanging="360"/>
      </w:pPr>
      <w:rPr>
        <w:rFonts w:ascii="Arial" w:hAnsi="Arial" w:hint="default"/>
      </w:rPr>
    </w:lvl>
    <w:lvl w:ilvl="4" w:tplc="80A60778" w:tentative="1">
      <w:start w:val="1"/>
      <w:numFmt w:val="bullet"/>
      <w:lvlText w:val="•"/>
      <w:lvlJc w:val="left"/>
      <w:pPr>
        <w:tabs>
          <w:tab w:val="num" w:pos="3600"/>
        </w:tabs>
        <w:ind w:left="3600" w:hanging="360"/>
      </w:pPr>
      <w:rPr>
        <w:rFonts w:ascii="Arial" w:hAnsi="Arial" w:hint="default"/>
      </w:rPr>
    </w:lvl>
    <w:lvl w:ilvl="5" w:tplc="D880205A" w:tentative="1">
      <w:start w:val="1"/>
      <w:numFmt w:val="bullet"/>
      <w:lvlText w:val="•"/>
      <w:lvlJc w:val="left"/>
      <w:pPr>
        <w:tabs>
          <w:tab w:val="num" w:pos="4320"/>
        </w:tabs>
        <w:ind w:left="4320" w:hanging="360"/>
      </w:pPr>
      <w:rPr>
        <w:rFonts w:ascii="Arial" w:hAnsi="Arial" w:hint="default"/>
      </w:rPr>
    </w:lvl>
    <w:lvl w:ilvl="6" w:tplc="71347562" w:tentative="1">
      <w:start w:val="1"/>
      <w:numFmt w:val="bullet"/>
      <w:lvlText w:val="•"/>
      <w:lvlJc w:val="left"/>
      <w:pPr>
        <w:tabs>
          <w:tab w:val="num" w:pos="5040"/>
        </w:tabs>
        <w:ind w:left="5040" w:hanging="360"/>
      </w:pPr>
      <w:rPr>
        <w:rFonts w:ascii="Arial" w:hAnsi="Arial" w:hint="default"/>
      </w:rPr>
    </w:lvl>
    <w:lvl w:ilvl="7" w:tplc="8A3CBEBA" w:tentative="1">
      <w:start w:val="1"/>
      <w:numFmt w:val="bullet"/>
      <w:lvlText w:val="•"/>
      <w:lvlJc w:val="left"/>
      <w:pPr>
        <w:tabs>
          <w:tab w:val="num" w:pos="5760"/>
        </w:tabs>
        <w:ind w:left="5760" w:hanging="360"/>
      </w:pPr>
      <w:rPr>
        <w:rFonts w:ascii="Arial" w:hAnsi="Arial" w:hint="default"/>
      </w:rPr>
    </w:lvl>
    <w:lvl w:ilvl="8" w:tplc="62DC002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07135F0"/>
    <w:multiLevelType w:val="hybridMultilevel"/>
    <w:tmpl w:val="0C380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FC5607"/>
    <w:multiLevelType w:val="hybridMultilevel"/>
    <w:tmpl w:val="27904BD4"/>
    <w:lvl w:ilvl="0" w:tplc="C87244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327A75"/>
    <w:multiLevelType w:val="hybridMultilevel"/>
    <w:tmpl w:val="4A1EB0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3E7F47"/>
    <w:multiLevelType w:val="hybridMultilevel"/>
    <w:tmpl w:val="27E6FA4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FE1102"/>
    <w:multiLevelType w:val="hybridMultilevel"/>
    <w:tmpl w:val="21A28460"/>
    <w:lvl w:ilvl="0" w:tplc="2E18D7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7AC3535"/>
    <w:multiLevelType w:val="hybridMultilevel"/>
    <w:tmpl w:val="B99AC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0ED2039"/>
    <w:multiLevelType w:val="hybridMultilevel"/>
    <w:tmpl w:val="053AC0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BC775A"/>
    <w:multiLevelType w:val="hybridMultilevel"/>
    <w:tmpl w:val="FB964630"/>
    <w:lvl w:ilvl="0" w:tplc="28EA061E">
      <w:start w:val="1"/>
      <w:numFmt w:val="bullet"/>
      <w:lvlText w:val="•"/>
      <w:lvlJc w:val="left"/>
      <w:pPr>
        <w:tabs>
          <w:tab w:val="num" w:pos="720"/>
        </w:tabs>
        <w:ind w:left="720" w:hanging="360"/>
      </w:pPr>
      <w:rPr>
        <w:rFonts w:ascii="Arial" w:hAnsi="Arial" w:hint="default"/>
      </w:rPr>
    </w:lvl>
    <w:lvl w:ilvl="1" w:tplc="20A23936" w:tentative="1">
      <w:start w:val="1"/>
      <w:numFmt w:val="bullet"/>
      <w:lvlText w:val="•"/>
      <w:lvlJc w:val="left"/>
      <w:pPr>
        <w:tabs>
          <w:tab w:val="num" w:pos="1440"/>
        </w:tabs>
        <w:ind w:left="1440" w:hanging="360"/>
      </w:pPr>
      <w:rPr>
        <w:rFonts w:ascii="Arial" w:hAnsi="Arial" w:hint="default"/>
      </w:rPr>
    </w:lvl>
    <w:lvl w:ilvl="2" w:tplc="30C2D4BA" w:tentative="1">
      <w:start w:val="1"/>
      <w:numFmt w:val="bullet"/>
      <w:lvlText w:val="•"/>
      <w:lvlJc w:val="left"/>
      <w:pPr>
        <w:tabs>
          <w:tab w:val="num" w:pos="2160"/>
        </w:tabs>
        <w:ind w:left="2160" w:hanging="360"/>
      </w:pPr>
      <w:rPr>
        <w:rFonts w:ascii="Arial" w:hAnsi="Arial" w:hint="default"/>
      </w:rPr>
    </w:lvl>
    <w:lvl w:ilvl="3" w:tplc="6B5039AE" w:tentative="1">
      <w:start w:val="1"/>
      <w:numFmt w:val="bullet"/>
      <w:lvlText w:val="•"/>
      <w:lvlJc w:val="left"/>
      <w:pPr>
        <w:tabs>
          <w:tab w:val="num" w:pos="2880"/>
        </w:tabs>
        <w:ind w:left="2880" w:hanging="360"/>
      </w:pPr>
      <w:rPr>
        <w:rFonts w:ascii="Arial" w:hAnsi="Arial" w:hint="default"/>
      </w:rPr>
    </w:lvl>
    <w:lvl w:ilvl="4" w:tplc="5A34E990" w:tentative="1">
      <w:start w:val="1"/>
      <w:numFmt w:val="bullet"/>
      <w:lvlText w:val="•"/>
      <w:lvlJc w:val="left"/>
      <w:pPr>
        <w:tabs>
          <w:tab w:val="num" w:pos="3600"/>
        </w:tabs>
        <w:ind w:left="3600" w:hanging="360"/>
      </w:pPr>
      <w:rPr>
        <w:rFonts w:ascii="Arial" w:hAnsi="Arial" w:hint="default"/>
      </w:rPr>
    </w:lvl>
    <w:lvl w:ilvl="5" w:tplc="C40CB3A2" w:tentative="1">
      <w:start w:val="1"/>
      <w:numFmt w:val="bullet"/>
      <w:lvlText w:val="•"/>
      <w:lvlJc w:val="left"/>
      <w:pPr>
        <w:tabs>
          <w:tab w:val="num" w:pos="4320"/>
        </w:tabs>
        <w:ind w:left="4320" w:hanging="360"/>
      </w:pPr>
      <w:rPr>
        <w:rFonts w:ascii="Arial" w:hAnsi="Arial" w:hint="default"/>
      </w:rPr>
    </w:lvl>
    <w:lvl w:ilvl="6" w:tplc="BAD4D866" w:tentative="1">
      <w:start w:val="1"/>
      <w:numFmt w:val="bullet"/>
      <w:lvlText w:val="•"/>
      <w:lvlJc w:val="left"/>
      <w:pPr>
        <w:tabs>
          <w:tab w:val="num" w:pos="5040"/>
        </w:tabs>
        <w:ind w:left="5040" w:hanging="360"/>
      </w:pPr>
      <w:rPr>
        <w:rFonts w:ascii="Arial" w:hAnsi="Arial" w:hint="default"/>
      </w:rPr>
    </w:lvl>
    <w:lvl w:ilvl="7" w:tplc="75FA931C" w:tentative="1">
      <w:start w:val="1"/>
      <w:numFmt w:val="bullet"/>
      <w:lvlText w:val="•"/>
      <w:lvlJc w:val="left"/>
      <w:pPr>
        <w:tabs>
          <w:tab w:val="num" w:pos="5760"/>
        </w:tabs>
        <w:ind w:left="5760" w:hanging="360"/>
      </w:pPr>
      <w:rPr>
        <w:rFonts w:ascii="Arial" w:hAnsi="Arial" w:hint="default"/>
      </w:rPr>
    </w:lvl>
    <w:lvl w:ilvl="8" w:tplc="25EE7D74" w:tentative="1">
      <w:start w:val="1"/>
      <w:numFmt w:val="bullet"/>
      <w:lvlText w:val="•"/>
      <w:lvlJc w:val="left"/>
      <w:pPr>
        <w:tabs>
          <w:tab w:val="num" w:pos="6480"/>
        </w:tabs>
        <w:ind w:left="6480" w:hanging="360"/>
      </w:pPr>
      <w:rPr>
        <w:rFonts w:ascii="Arial" w:hAnsi="Arial" w:hint="default"/>
      </w:rPr>
    </w:lvl>
  </w:abstractNum>
  <w:num w:numId="1">
    <w:abstractNumId w:val="5"/>
  </w:num>
  <w:num w:numId="2">
    <w:abstractNumId w:val="1"/>
  </w:num>
  <w:num w:numId="3">
    <w:abstractNumId w:val="8"/>
  </w:num>
  <w:num w:numId="4">
    <w:abstractNumId w:val="4"/>
  </w:num>
  <w:num w:numId="5">
    <w:abstractNumId w:val="0"/>
  </w:num>
  <w:num w:numId="6">
    <w:abstractNumId w:val="10"/>
  </w:num>
  <w:num w:numId="7">
    <w:abstractNumId w:val="9"/>
  </w:num>
  <w:num w:numId="8">
    <w:abstractNumId w:val="2"/>
  </w:num>
  <w:num w:numId="9">
    <w:abstractNumId w:val="6"/>
  </w:num>
  <w:num w:numId="10">
    <w:abstractNumId w:val="7"/>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559EB"/>
    <w:rsid w:val="0003289B"/>
    <w:rsid w:val="00046E66"/>
    <w:rsid w:val="000559EB"/>
    <w:rsid w:val="0017336E"/>
    <w:rsid w:val="00233AC4"/>
    <w:rsid w:val="002E0382"/>
    <w:rsid w:val="00325F3D"/>
    <w:rsid w:val="007627B8"/>
    <w:rsid w:val="00777EF1"/>
    <w:rsid w:val="007F705C"/>
    <w:rsid w:val="009776CE"/>
    <w:rsid w:val="00995F06"/>
    <w:rsid w:val="00A91D81"/>
    <w:rsid w:val="00AC1EDF"/>
    <w:rsid w:val="00C736A3"/>
    <w:rsid w:val="00D33CAF"/>
    <w:rsid w:val="00E46579"/>
    <w:rsid w:val="00FD14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61388"/>
  <w15:docId w15:val="{D52C99AD-549D-483E-BB70-AC3441556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5F06"/>
    <w:pPr>
      <w:ind w:left="720"/>
      <w:contextualSpacing/>
    </w:pPr>
  </w:style>
  <w:style w:type="table" w:styleId="TableGrid">
    <w:name w:val="Table Grid"/>
    <w:basedOn w:val="TableNormal"/>
    <w:uiPriority w:val="59"/>
    <w:rsid w:val="00046E66"/>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627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27B8"/>
    <w:rPr>
      <w:rFonts w:ascii="Tahoma" w:hAnsi="Tahoma" w:cs="Tahoma"/>
      <w:sz w:val="16"/>
      <w:szCs w:val="16"/>
    </w:rPr>
  </w:style>
  <w:style w:type="paragraph" w:styleId="Header">
    <w:name w:val="header"/>
    <w:basedOn w:val="Normal"/>
    <w:link w:val="HeaderChar"/>
    <w:uiPriority w:val="99"/>
    <w:unhideWhenUsed/>
    <w:rsid w:val="00233AC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3AC4"/>
  </w:style>
  <w:style w:type="paragraph" w:styleId="Footer">
    <w:name w:val="footer"/>
    <w:basedOn w:val="Normal"/>
    <w:link w:val="FooterChar"/>
    <w:uiPriority w:val="99"/>
    <w:unhideWhenUsed/>
    <w:rsid w:val="00233AC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3A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922852">
      <w:bodyDiv w:val="1"/>
      <w:marLeft w:val="0"/>
      <w:marRight w:val="0"/>
      <w:marTop w:val="0"/>
      <w:marBottom w:val="0"/>
      <w:divBdr>
        <w:top w:val="none" w:sz="0" w:space="0" w:color="auto"/>
        <w:left w:val="none" w:sz="0" w:space="0" w:color="auto"/>
        <w:bottom w:val="none" w:sz="0" w:space="0" w:color="auto"/>
        <w:right w:val="none" w:sz="0" w:space="0" w:color="auto"/>
      </w:divBdr>
      <w:divsChild>
        <w:div w:id="106437213">
          <w:marLeft w:val="547"/>
          <w:marRight w:val="0"/>
          <w:marTop w:val="154"/>
          <w:marBottom w:val="0"/>
          <w:divBdr>
            <w:top w:val="none" w:sz="0" w:space="0" w:color="auto"/>
            <w:left w:val="none" w:sz="0" w:space="0" w:color="auto"/>
            <w:bottom w:val="none" w:sz="0" w:space="0" w:color="auto"/>
            <w:right w:val="none" w:sz="0" w:space="0" w:color="auto"/>
          </w:divBdr>
        </w:div>
        <w:div w:id="1170219172">
          <w:marLeft w:val="547"/>
          <w:marRight w:val="0"/>
          <w:marTop w:val="154"/>
          <w:marBottom w:val="0"/>
          <w:divBdr>
            <w:top w:val="none" w:sz="0" w:space="0" w:color="auto"/>
            <w:left w:val="none" w:sz="0" w:space="0" w:color="auto"/>
            <w:bottom w:val="none" w:sz="0" w:space="0" w:color="auto"/>
            <w:right w:val="none" w:sz="0" w:space="0" w:color="auto"/>
          </w:divBdr>
        </w:div>
        <w:div w:id="1808811937">
          <w:marLeft w:val="547"/>
          <w:marRight w:val="0"/>
          <w:marTop w:val="154"/>
          <w:marBottom w:val="0"/>
          <w:divBdr>
            <w:top w:val="none" w:sz="0" w:space="0" w:color="auto"/>
            <w:left w:val="none" w:sz="0" w:space="0" w:color="auto"/>
            <w:bottom w:val="none" w:sz="0" w:space="0" w:color="auto"/>
            <w:right w:val="none" w:sz="0" w:space="0" w:color="auto"/>
          </w:divBdr>
        </w:div>
        <w:div w:id="741100860">
          <w:marLeft w:val="547"/>
          <w:marRight w:val="0"/>
          <w:marTop w:val="154"/>
          <w:marBottom w:val="0"/>
          <w:divBdr>
            <w:top w:val="none" w:sz="0" w:space="0" w:color="auto"/>
            <w:left w:val="none" w:sz="0" w:space="0" w:color="auto"/>
            <w:bottom w:val="none" w:sz="0" w:space="0" w:color="auto"/>
            <w:right w:val="none" w:sz="0" w:space="0" w:color="auto"/>
          </w:divBdr>
        </w:div>
      </w:divsChild>
    </w:div>
    <w:div w:id="344208572">
      <w:bodyDiv w:val="1"/>
      <w:marLeft w:val="0"/>
      <w:marRight w:val="0"/>
      <w:marTop w:val="0"/>
      <w:marBottom w:val="0"/>
      <w:divBdr>
        <w:top w:val="none" w:sz="0" w:space="0" w:color="auto"/>
        <w:left w:val="none" w:sz="0" w:space="0" w:color="auto"/>
        <w:bottom w:val="none" w:sz="0" w:space="0" w:color="auto"/>
        <w:right w:val="none" w:sz="0" w:space="0" w:color="auto"/>
      </w:divBdr>
      <w:divsChild>
        <w:div w:id="2132162504">
          <w:marLeft w:val="547"/>
          <w:marRight w:val="0"/>
          <w:marTop w:val="154"/>
          <w:marBottom w:val="0"/>
          <w:divBdr>
            <w:top w:val="none" w:sz="0" w:space="0" w:color="auto"/>
            <w:left w:val="none" w:sz="0" w:space="0" w:color="auto"/>
            <w:bottom w:val="none" w:sz="0" w:space="0" w:color="auto"/>
            <w:right w:val="none" w:sz="0" w:space="0" w:color="auto"/>
          </w:divBdr>
        </w:div>
        <w:div w:id="1197348256">
          <w:marLeft w:val="547"/>
          <w:marRight w:val="0"/>
          <w:marTop w:val="154"/>
          <w:marBottom w:val="0"/>
          <w:divBdr>
            <w:top w:val="none" w:sz="0" w:space="0" w:color="auto"/>
            <w:left w:val="none" w:sz="0" w:space="0" w:color="auto"/>
            <w:bottom w:val="none" w:sz="0" w:space="0" w:color="auto"/>
            <w:right w:val="none" w:sz="0" w:space="0" w:color="auto"/>
          </w:divBdr>
        </w:div>
        <w:div w:id="462649963">
          <w:marLeft w:val="547"/>
          <w:marRight w:val="0"/>
          <w:marTop w:val="154"/>
          <w:marBottom w:val="0"/>
          <w:divBdr>
            <w:top w:val="none" w:sz="0" w:space="0" w:color="auto"/>
            <w:left w:val="none" w:sz="0" w:space="0" w:color="auto"/>
            <w:bottom w:val="none" w:sz="0" w:space="0" w:color="auto"/>
            <w:right w:val="none" w:sz="0" w:space="0" w:color="auto"/>
          </w:divBdr>
        </w:div>
        <w:div w:id="1693070707">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3.png"/><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6.png"/><Relationship Id="rId47" Type="http://schemas.openxmlformats.org/officeDocument/2006/relationships/image" Target="media/image41.png"/><Relationship Id="rId50" Type="http://schemas.openxmlformats.org/officeDocument/2006/relationships/image" Target="media/image44.png"/><Relationship Id="rId55" Type="http://schemas.openxmlformats.org/officeDocument/2006/relationships/image" Target="media/image49.png"/><Relationship Id="rId63" Type="http://schemas.openxmlformats.org/officeDocument/2006/relationships/image" Target="media/image57.png"/><Relationship Id="rId68" Type="http://schemas.openxmlformats.org/officeDocument/2006/relationships/image" Target="media/image62.png"/><Relationship Id="rId76" Type="http://schemas.openxmlformats.org/officeDocument/2006/relationships/image" Target="media/image68.emf"/><Relationship Id="rId84" Type="http://schemas.openxmlformats.org/officeDocument/2006/relationships/image" Target="media/image76.png"/><Relationship Id="rId89" Type="http://schemas.openxmlformats.org/officeDocument/2006/relationships/image" Target="media/image81.png"/><Relationship Id="rId7" Type="http://schemas.openxmlformats.org/officeDocument/2006/relationships/image" Target="media/image1.png"/><Relationship Id="rId71" Type="http://schemas.openxmlformats.org/officeDocument/2006/relationships/oleObject" Target="embeddings/oleObject1.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image" Target="media/image34.png"/><Relationship Id="rId45" Type="http://schemas.openxmlformats.org/officeDocument/2006/relationships/image" Target="media/image39.png"/><Relationship Id="rId53" Type="http://schemas.openxmlformats.org/officeDocument/2006/relationships/image" Target="media/image47.png"/><Relationship Id="rId58" Type="http://schemas.openxmlformats.org/officeDocument/2006/relationships/image" Target="media/image52.png"/><Relationship Id="rId66" Type="http://schemas.openxmlformats.org/officeDocument/2006/relationships/image" Target="media/image60.emf"/><Relationship Id="rId74" Type="http://schemas.openxmlformats.org/officeDocument/2006/relationships/header" Target="header1.xml"/><Relationship Id="rId79" Type="http://schemas.openxmlformats.org/officeDocument/2006/relationships/image" Target="media/image71.emf"/><Relationship Id="rId87" Type="http://schemas.openxmlformats.org/officeDocument/2006/relationships/image" Target="media/image79.png"/><Relationship Id="rId5" Type="http://schemas.openxmlformats.org/officeDocument/2006/relationships/footnotes" Target="footnotes.xml"/><Relationship Id="rId61" Type="http://schemas.openxmlformats.org/officeDocument/2006/relationships/image" Target="media/image55.png"/><Relationship Id="rId82" Type="http://schemas.openxmlformats.org/officeDocument/2006/relationships/image" Target="media/image74.emf"/><Relationship Id="rId90" Type="http://schemas.openxmlformats.org/officeDocument/2006/relationships/image" Target="media/image82.png"/><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image" Target="media/image50.png"/><Relationship Id="rId64" Type="http://schemas.openxmlformats.org/officeDocument/2006/relationships/image" Target="media/image58.png"/><Relationship Id="rId69" Type="http://schemas.openxmlformats.org/officeDocument/2006/relationships/image" Target="media/image63.png"/><Relationship Id="rId77" Type="http://schemas.openxmlformats.org/officeDocument/2006/relationships/image" Target="media/image69.emf"/><Relationship Id="rId8" Type="http://schemas.openxmlformats.org/officeDocument/2006/relationships/image" Target="media/image2.png"/><Relationship Id="rId51" Type="http://schemas.openxmlformats.org/officeDocument/2006/relationships/image" Target="media/image45.png"/><Relationship Id="rId72" Type="http://schemas.openxmlformats.org/officeDocument/2006/relationships/image" Target="media/image65.png"/><Relationship Id="rId80" Type="http://schemas.openxmlformats.org/officeDocument/2006/relationships/image" Target="media/image72.emf"/><Relationship Id="rId85" Type="http://schemas.openxmlformats.org/officeDocument/2006/relationships/image" Target="media/image77.png"/><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image" Target="media/image53.png"/><Relationship Id="rId67" Type="http://schemas.openxmlformats.org/officeDocument/2006/relationships/image" Target="media/image61.emf"/><Relationship Id="rId20" Type="http://schemas.openxmlformats.org/officeDocument/2006/relationships/image" Target="media/image14.png"/><Relationship Id="rId41" Type="http://schemas.openxmlformats.org/officeDocument/2006/relationships/image" Target="media/image35.png"/><Relationship Id="rId54" Type="http://schemas.openxmlformats.org/officeDocument/2006/relationships/image" Target="media/image48.png"/><Relationship Id="rId62" Type="http://schemas.openxmlformats.org/officeDocument/2006/relationships/image" Target="media/image56.png"/><Relationship Id="rId70" Type="http://schemas.openxmlformats.org/officeDocument/2006/relationships/image" Target="media/image64.wmf"/><Relationship Id="rId75" Type="http://schemas.openxmlformats.org/officeDocument/2006/relationships/image" Target="media/image67.emf"/><Relationship Id="rId83" Type="http://schemas.openxmlformats.org/officeDocument/2006/relationships/image" Target="media/image75.emf"/><Relationship Id="rId88" Type="http://schemas.openxmlformats.org/officeDocument/2006/relationships/image" Target="media/image80.png"/><Relationship Id="rId91" Type="http://schemas.openxmlformats.org/officeDocument/2006/relationships/image" Target="media/image8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image" Target="media/image51.png"/><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9.png"/><Relationship Id="rId73" Type="http://schemas.openxmlformats.org/officeDocument/2006/relationships/image" Target="media/image66.png"/><Relationship Id="rId78" Type="http://schemas.openxmlformats.org/officeDocument/2006/relationships/image" Target="media/image70.emf"/><Relationship Id="rId81" Type="http://schemas.openxmlformats.org/officeDocument/2006/relationships/image" Target="media/image73.emf"/><Relationship Id="rId86" Type="http://schemas.openxmlformats.org/officeDocument/2006/relationships/image" Target="media/image78.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32</Pages>
  <Words>820</Words>
  <Characters>467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ystal Blanton</dc:creator>
  <cp:keywords/>
  <dc:description/>
  <cp:lastModifiedBy>Crystal Blanton</cp:lastModifiedBy>
  <cp:revision>8</cp:revision>
  <dcterms:created xsi:type="dcterms:W3CDTF">2019-07-15T19:18:00Z</dcterms:created>
  <dcterms:modified xsi:type="dcterms:W3CDTF">2019-12-08T14:56:00Z</dcterms:modified>
</cp:coreProperties>
</file>